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3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5.xml" ContentType="application/vnd.openxmlformats-officedocument.presentationml.notesSlide+xml"/>
  <Override PartName="/ppt/ink/ink10.xml" ContentType="application/inkml+xml"/>
  <Override PartName="/ppt/notesSlides/notesSlide6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7.xml" ContentType="application/vnd.openxmlformats-officedocument.presentationml.notesSlide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sldIdLst>
    <p:sldId id="758" r:id="rId2"/>
    <p:sldId id="856" r:id="rId3"/>
    <p:sldId id="759" r:id="rId4"/>
    <p:sldId id="866" r:id="rId5"/>
    <p:sldId id="850" r:id="rId6"/>
    <p:sldId id="857" r:id="rId7"/>
    <p:sldId id="760" r:id="rId8"/>
    <p:sldId id="869" r:id="rId9"/>
    <p:sldId id="761" r:id="rId10"/>
    <p:sldId id="762" r:id="rId11"/>
    <p:sldId id="763" r:id="rId12"/>
    <p:sldId id="771" r:id="rId13"/>
    <p:sldId id="871" r:id="rId14"/>
    <p:sldId id="867" r:id="rId15"/>
    <p:sldId id="851" r:id="rId16"/>
    <p:sldId id="852" r:id="rId17"/>
    <p:sldId id="764" r:id="rId18"/>
    <p:sldId id="765" r:id="rId19"/>
    <p:sldId id="868" r:id="rId20"/>
    <p:sldId id="854" r:id="rId21"/>
    <p:sldId id="870" r:id="rId22"/>
    <p:sldId id="768" r:id="rId23"/>
    <p:sldId id="769" r:id="rId24"/>
    <p:sldId id="859" r:id="rId25"/>
    <p:sldId id="861" r:id="rId26"/>
    <p:sldId id="773" r:id="rId27"/>
    <p:sldId id="855" r:id="rId28"/>
    <p:sldId id="770" r:id="rId29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1T14:16:53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6 9630 896 0,'-4'-3'73'15,"1"1"15"-15,5 2-30 16,0 4-30-16,2 4-24 16,2 0-1-16,-5 7 0 15,1 3 1-15,0 4 2 16,-1 7 0-16,3 8-1 0,2 4-2 16,1 13-3-16,1 1 0 15,4 2 3 1,2-4 4-16,2-8 7 0,4-5 0 15,6-15-5-15,3-5-17 16,8-18 3-16</inkml:trace>
  <inkml:trace contextRef="#ctx0" brushRef="#br0" timeOffset="451.31">2906 10094 1078 0,'-16'5'85'16,"4"2"92"-16,5-4-155 15,0-2 1-15,-2-2-21 16,1-3-11-16,-1-8-19 16,6-4-3-16,1-6 2 0,4-8 8 15,1-5 17-15,4-3 1 16,3-4 1-16,2-4 1 16,5 0 2-16,5-1 6 15,0 3 9-15,-2 4 5 16,1 3-1-16,-2 7-4 15,7 6-9-15,1 7-4 0,1 12-3 16,2 5-1-16,4 16-1 16,0 7 2-16,2 13 0 15,1 6 0-15,-4 6 2 16,1 3 0-16,-6 3-1 16,-4-6 1-16,2-7-71 15,-6-8-89-15,9-23 92 16</inkml:trace>
  <inkml:trace contextRef="#ctx0" brushRef="#br0" timeOffset="916.92">3792 9171 1159 0,'-12'20'110'0,"2"6"47"16,-1 12-69-16,3 14-32 15,-1 13-43-15,0 4-6 16,5 11-7-16,3 1 0 16,8-7-4-16,6-3 0 15,10-14-3-15,-1-7 0 0,1-16 1 16,1-7-1-16,-4-16 8 15,-5-10 13-15,-4-9 21 16,-6-5 8-16,-4-10 4 16,-6-6-11-16,-7-10-39 15,-5-4-25-15,-14 0-53 16,-7 2-33-16,-16 20-66 16,-3 11-5-16,1 29 53 15,0 19 65-15,9 22 155 16,8 12 50-16,10 7 28 15,12 0-20-15,22-7-59 16,8-10-22-16,21-21-34 16,6-11-22-16,13-28-59 15,11-11-43-15,5-24-247 16,0-12 207-16</inkml:trace>
  <inkml:trace contextRef="#ctx0" brushRef="#br0" timeOffset="1201.84">3904 9819 1534 0,'0'26'74'15,"3"-1"21"-15,9 2-69 16,0-2-1-16,6 2-21 15,0-3-2-15,0-8-2 16,0-6-2-16,1-7 1 16,0-3 1-16,-2-8 0 15,0-5 1-15,-4-9 5 16,-1-9 2-16,-6-8-8 16,0-5-8-16,-6-6-79 15,-6-2-78-15,1 2 91 16</inkml:trace>
  <inkml:trace contextRef="#ctx0" brushRef="#br0" timeOffset="1752.24">4396 9512 1580 0,'-11'38'42'15,"3"1"-104"-15,-5 5-39 16,-2 1-140-16,-2 2-44 0,-8-6 85 16,4-1 71-16,4-1 204 15,5-4 78-15,12 0 38 16,6-5-25-16,10-12-70 16,5-5-32-16,6-13-31 15,2-7 1-15,0-12-1 16,6-6-10-16,-3-5-31 15,-2-5-25-15,-2 3-67 16,-4 4-25-16,-11 3-7 16,-2 9 17-16,-8 8 120 15,-3 7 71-15,0 0 73 16,0 1 19-16,0 0-30 16,7 7-33-16,4 1-46 15,3 2-20-15,5-2-24 16,1-5-6-16,-4 1-6 15,-5-7-1-15,-4 2-1 0,-7 1-1 16,-14-2-9-16,-4 6-10 16,-23 0-12-16,-2 1-2 15,-10 6 5-15,-2 5 8 16,8 14 21-16,-2 5 14 16,11 10 18-16,10 0 2 15,26-5-12-15,16-2-12 16,29-21-19-16,12-11-7 0,24-29-27 15,7-16-23-15,11-25-53 16,-1-11-60-16,-9-15 101 16</inkml:trace>
  <inkml:trace contextRef="#ctx0" brushRef="#br0" timeOffset="2119.8">5097 9001 1183 0,'-15'3'110'0,"-2"11"47"15,8 9-53-15,3 22-89 16,6 11-15-16,9 18 0 16,6 4 0-16,7 3 8 15,5 1 9-15,2-1 26 16,-3 0 11-16,6-8 11 0,-2-3-4 16,-5-16-21-16,-3-9-12 15,-6-16-15-15,-4-7-6 16,-9-14-12-16,-3-7-22 15,-15-18-80-15,-11-11-65 16,-13-20-115-16,-10-8-6 16,-20-2 97-16,-3 3 134 15,3 28 250-15,7 18 74 16,27 38 31-16,10 21-54 0,21 32-109 16,11 11-46-16,19 15-49 15,12 2-16-15,19-17-41 16,6-15-22-16,13-33-83 15,-1-17-95-15,3-35 125 16</inkml:trace>
  <inkml:trace contextRef="#ctx0" brushRef="#br0" timeOffset="2519.89">5994 9636 1557 0,'-40'4'66'0,"10"2"39"15,2 4-107-15,14 11-5 16,2 6-5-16,2 12-6 16,5 6 2-16,5 13 3 15,11 5 6-15,12 6 10 16,0-1 2-16,16-11 6 15,2-6-2-15,7-20-5 16,6-12-2-16,3-24-18 16,5-16-40-16,0-26-266 15,0-10 214-15</inkml:trace>
  <inkml:trace contextRef="#ctx0" brushRef="#br0" timeOffset="2719.63">6395 9588 1033 0,'-9'53'172'16,"5"6"192"-16,15 13-265 0,4 6-30 16,12 2-60-16,0-6-9 15,3-17-22-15,5-11-6 16,-1-21-4-16,0-7 0 16,1-20 15-16,-3-8 4 15,-5-18-31-15,-1-8-28 16,-11-10-165-16,-6-5 139 0</inkml:trace>
  <inkml:trace contextRef="#ctx0" brushRef="#br0" timeOffset="3037.15">7003 10306 1728 0,'3'-4'45'0,"2"-12"-37"15,8-14-8-15,5-17-13 0,1-14-19 16,8-13-13-16,0-3-1 15,2-1 5-15,-3 8 18 16,3 10 11-16,-1 8-7 16,-1 14-30-16,-4 1-28 15,-2 12-184-15,-4 1 163 16</inkml:trace>
  <inkml:trace contextRef="#ctx0" brushRef="#br0" timeOffset="3524.32">7581 10322 1532 0,'1'-8'95'15,"5"-2"52"-15,3-8-102 16,2-1-20-16,-1-7-24 16,0-5-10-16,0-5-19 15,2-4-4-15,5-2-17 16,2 1-1-16,7 3 1 15,1 1 3-15,10 1 19 16,0 1 11-16,7 8 12 16,2 4 3-16,0 9-58 15,3 5-73-15,-8 5 77 16</inkml:trace>
  <inkml:trace contextRef="#ctx0" brushRef="#br0" timeOffset="4005.48">8120 9904 979 0,'-6'27'141'0,"6"-1"131"16,6-1-55-16,15 2-88 0,4-3-30 16,10-5-57-16,-1-6-22 15,7-12-18-15,-2-7-2 16,-2-14 7-16,-2-3 2 16,-9-2 3-16,-6-2 2 15,-17 2-5-15,-10 0-5 16,-18 3-17-16,-7 1-4 0,-13 10-6 15,-6 9 5-15,-1 14 20 16,-6 9 13-16,12 15 17 16,9 4 2-16,16 10-7 15,18 3-11-15,17-5-16 16,7-7-2-16,19-9-3 16,4-9 0-16,8-11 0 15,6-8 0-15,-3-11 2 16,-1-10 0-16,4-9-2 15,-5-5 0-15,-9-10-7 16,-7-1-3-16,-13-5-5 16,-7 0-1-16,-12 2 7 15,-4 3 6-15,-6 11 9 16,0 10 5-16,0 12 17 16,1 9 2-16,3 20-1 15,-2 11-2-15,8 29-17 0,7 17-3 16,5 15-16-16,5 4-20 15,0-14-40-15,3-13-28 16,5-33-105-16,4-22-40 16,5-42 131-16</inkml:trace>
  <inkml:trace contextRef="#ctx0" brushRef="#br0" timeOffset="4238.56">9109 9067 1339 0,'6'25'73'0,"1"18"62"16,7 12-16-16,2 24-62 15,6 7 5-15,2 9-48 16,7 6-8-16,-1 4-3 16,3 3-1-16,-4-4-2 15,1-4-12-15,-6-19-16 16,-5-13-6-16,-8-31-52 15,-7-14-61-15,-15-25 88 16</inkml:trace>
  <inkml:trace contextRef="#ctx0" brushRef="#br0" timeOffset="4388.6">8704 9765 1642 0,'13'46'108'16,"21"5"61"-16,24 3-104 15,27-5-52-15,14-7-34 16,15-26-114-16,10-15-124 16,8-29 142-16</inkml:trace>
  <inkml:trace contextRef="#ctx0" brushRef="#br0" timeOffset="4689.76">9983 9611 1530 0,'2'48'28'0,"3"1"-50"16,5 1-14-16,2 7-23 16,-4-1-16-16,-2 2 15 15,-4 3 13-15,-4-6 31 16,-4-2 29-16,4-7 38 15,-2-10 27-15,4-14 17 16,3-12 18-16,6-21-3 0,2-16-18 16,6-28-11-16,4-14-28 15,-6-14-31-15,-2-2-9 16,-12-1-32-16,-5 0-31 16,-13 10-106-16,-3 3-97 15,-9 20 133-15</inkml:trace>
  <inkml:trace contextRef="#ctx0" brushRef="#br0" timeOffset="5173.04">10575 9850 1867 0,'0'37'52'0,"7"9"-15"16,10 6-58-16,6 15-12 15,6 4-12-15,0-1-7 16,0-5 11-16,-6-14 2 16,-2-8 12-16,-7-18 12 15,-5-6 5-15,-8-17 25 0,-1 0 3 16,-6-19 3-16,-3-9 2 15,-5-20-10-15,-3-7 5 16,-5-15 0-16,-1-8-1 16,5-8-9-16,6-4-9 15,12-1-10-15,6 5 0 16,15 15 2-16,10 6 3 16,9 15 10-16,2 7 7 15,10 7 8-15,3 8 1 0,5 10-6 16,4 6-4-16,-8 11-33 15,-7 7-22-15,-21 13-10 16,-16 7-5-16,-26 24-5 16,-18 9-20-16,-29 16-64 15,-9 7-15-15,-11-5-190 16,-2-4 212-16</inkml:trace>
  <inkml:trace contextRef="#ctx0" brushRef="#br0" timeOffset="5658.58">11362 9721 1385 0,'-21'48'79'16,"3"11"43"-16,6 10-89 15,6 17-31-15,4 10-6 16,4 9-6-16,5-5-10 16,3-14-10-16,3-9-1 15,2-28 11-15,1-12 18 0,-3-22 30 16,-2-10 8-16,-8-22 3 16,0-12-6-16,-8-23-16 15,-6-14-4-15,-6-18-4 16,-2-9 1-16,-3-8 4 15,5-2-1-15,6 4-3 16,7 7-1-16,12 20-9 16,6 10 1-16,19 18 4 15,5 6 3-15,12 6 13 16,11 3 6-16,5 7 2 16,-2 4-2-16,-1 13-13 15,-10 5-4-15,-13 15-10 16,-6 11-4-16,-24 18-24 15,-14 13-23-15,-38 13-15 16,-14 13 2-16,-31 0 32 0,-8 1 24 16,-2-6 19-16,-5-8-12 15,25-13-33-15,12-11-42 16,38-30 38-16</inkml:trace>
  <inkml:trace contextRef="#ctx0" brushRef="#br0" timeOffset="6943.15">12885 9305 1489 0,'-9'3'34'16,"9"5"-34"-16,2 8-4 15,11 12 0-15,-2 9-1 16,2 17 6-16,-2 10 2 15,6 14 1-15,6 1 0 0,-4-5-1 16,3-7-1-16,-5-13 14 16,-5-10 16-16,0-13 32 15,-2-8 7-15,-11-9-6 16,-3-2-17-16,-17-9-45 16,-8-3-18-16,-15-5-34 15,-12-4-9-15,-18-3 4 16,1-1 6-16,-4 8 25 15,5 6 16-15,21 19 19 16,8 11 13-16,20 21 17 16,15 8-5-16,16 10-10 15,10 0-11-15,19-10-24 16,4-13-27-16,17-23-23 16,9-13-15-16,3-23-51 15,1-11-38-15,-6-14 91 16</inkml:trace>
  <inkml:trace contextRef="#ctx0" brushRef="#br0" timeOffset="7122">13307 9993 1500 0,'0'58'80'0,"9"3"69"0,7 5-154 0,8-6-39 0,-6-8-22 0,-1-15-153 16,0-13-180-16,0-19 227 0</inkml:trace>
  <inkml:trace contextRef="#ctx0" brushRef="#br0" timeOffset="7643.25">13603 10262 1150 0,'13'25'61'0,"3"-10"22"16,3-7-59-16,-1-12 0 16,2-12-22-16,-6-13-18 0,-2-7 3 15,-8-14 1-15,-3-2 4 16,0 0 22-16,2 4 7 15,4 8 7-15,4 8 4 16,7 7 17-16,4 2 0 16,9 7-7-16,1 2-10 15,6 6-51-15,6 5-23 0,-5 1-41 16,2 2-34-16,-8-1-33 16,-1-5 14-16,-7 0 45 15,-1-3 47-15,-14 5 106 16,0-1 37-16,-8 3 52 15,1-2-3-15,-3-1-42 16,-5 2-34-16,-5-1-53 16,-6-4-11-16,-5 5-33 15,-5 0-19-15,0 7-35 16,-5 9-3-16,1 11 28 16,-4 11 20-16,5 19 57 15,5 10 11-15,10 17 13 16,5 4 5-16,12-6-8 15,6-10-5-15,20-24-25 16,5-16-27-16,19-34-109 16,10-15-177-16,9-36 173 0</inkml:trace>
  <inkml:trace contextRef="#ctx0" brushRef="#br0" timeOffset="7837.92">14323 10015 1116 0,'-1'49'28'0,"1"4"-24"15,5 4-3-15,6 3 29 16,3-4 6-16,14-12 10 16,2-6-1-16,13-26-64 15,3-10-31-15,3-23-97 16,1-12-109-16,-7-22 148 15</inkml:trace>
  <inkml:trace contextRef="#ctx0" brushRef="#br0" timeOffset="8060.52">14708 9637 510 0,'-2'-45'114'16,"2"6"103"-16,9 20-56 15,3 8-9-15,4 17-36 16,4 6-22-16,4 16-45 15,3 8-14-15,2 16-12 0,0 2 6 16,0 17 11-16,-2 3 1 16,0 13-7-16,-4 8-25 15,-3-9-46-15,-12-7-16 16,-9-21-20-16,-5-10-17 16,-16-26-143-16,-1-8 150 15</inkml:trace>
  <inkml:trace contextRef="#ctx0" brushRef="#br0" timeOffset="8229.84">14636 10036 769 0,'-6'-23'128'16,"3"4"140"-16,9 19-115 15,9 10-20-15,11 19-26 16,0 7-16-16,14 3-56 16,-1-6-20-16,9-9-18 15,1-10-10-15,1-11-33 16,1-4-41-1,-9-17 46-15</inkml:trace>
  <inkml:trace contextRef="#ctx0" brushRef="#br0" timeOffset="8401.7">15160 9840 1411 0,'9'55'78'0,"5"2"66"15,12 9-157-15,-2 0-14 16,3-3-75-16,-2-6-17 16,-4-17-23-16,-2-2-46 15,-2-21-72-15,1-9 144 16</inkml:trace>
  <inkml:trace contextRef="#ctx0" brushRef="#br0" timeOffset="8728.69">15495 10007 550 0,'7'-37'167'0,"-4"10"155"15,0 8-51-15,-4 20-115 16,1 11-57-16,-4 26-75 16,-4 12-20-16,-6 21-15 15,-3 5 4-15,5 2 8 16,-4-8 1-16,12-15-4 16,4-10-2-16,7-21 1 15,7-11 3-15,7-22 6 16,1-15 1-16,3-23 0 15,-7-10-5-15,2-12-21 16,-5-4-8-16,-10-2-20 16,-4 1-20-16,-2 8-43 15,1 11 0-15,0 18 23 0,6 13 39 16,3 23 85-16,1 7 13 16,11 21 24-16,6 9-2 15,11 8-18-15,11 0-5 16,11-4-36-16,2-8-54 15,4-14 24-15</inkml:trace>
  <inkml:trace contextRef="#ctx0" brushRef="#br0" timeOffset="130816.49">14792 13181 1118 0,'-11'3'121'16,"3"4"61"-16,0-4-74 15,0 4 8-15,-3-2-69 16,2-1-22-16,4-1-10 16,-2-3-5-16,5 1-4 15,-2-1 0-15,2 0-4 16,1 0 0-16,-6 5-2 16,2 4-1-16,0 10 7 15,4 3 9-15,2 11 18 16,-1 6 6-16,7 10 6 15,1 3-6-15,4 8-15 16,1-3-6-16,-1-1-11 16,3-1-3-16,-1-3-1 15,3-1-2-15,-4-6-8 0,3-8-16 16,-1-11-35-16,-2-6-26 16,-2-10-79-16,-2-3-53 15,-4-2 119-15</inkml:trace>
  <inkml:trace contextRef="#ctx0" brushRef="#br0" timeOffset="131196.12">14514 13220 1760 0,'23'-10'82'15,"10"-9"50"-15,20-10-99 16,1-2 1-16,8-8-13 15,1-3-16-15,3-4-4 16,3-5 0-16,4-3-1 0,-1 2-4 16,-9 1-13-16,-2-1-7 15,-8 3-25-15,-4 1-9 16,-3 10-24-16,-5 5-25 16,-9 8-113-16,-7 7-165 15,-8 10 219-15</inkml:trace>
  <inkml:trace contextRef="#ctx0" brushRef="#br0" timeOffset="131413.29">14824 13650 2138 0,'31'-15'84'16,"14"-11"0"-16,30-14-60 16,8-18 1-16,10-8-56 15,-1-2-39-15,-1-1-160 16,-2 5-262-16,-9 13 288 16</inkml:trace>
  <inkml:trace contextRef="#ctx0" brushRef="#br0" timeOffset="142962.75">15559 14810 709 0,'-4'-6'110'0,"5"-5"185"15,5-3-188-15,5-3-45 16,2 0-1-16,-3 2-35 16,2 1-14-16,-5 4-6 15,1-1-2-15,-5 4 0 16,2-1-1-16,-4 2 1 15,-4-1 3-15,-2 2 8 16,-1 1 2-16,-1 1 5 16,0-2 3-16,3 1-1 15,-1-1-2-15,1-3-4 16,4 1-5-16,0-3-5 16,-1 2-1-16,1 0-2 15,0 1 1-15,1 5 2 16,-1 0 2-16,3 6 5 15,-1 2 6-15,5 7 15 16,2 5 7-16,3 12 5 0,2 7-3 16,3 11-19-16,0 4-8 15,0 1-11-15,1-4-3 16,-1-10-1-16,0-5-2 16,-1-8-18-16,-2-7-33 15,0-5-115-15,-5-5-99 16,-1-4 135-16</inkml:trace>
  <inkml:trace contextRef="#ctx0" brushRef="#br0" timeOffset="143346.5">14934 14997 1511 0,'7'-22'62'0,"9"-9"-2"0,9-6-2 15,11-9-3-15,4-4-21 16,11-2-11-16,3-3 2 16,10-4 2-16,9-8 2 15,1-2-10-15,-1-5-3 16,8-6 19-16,2 3 7 16,18-1 7-16,7-3-2 15,3-7-25-15,2-2-28 0,-5 2-84 16,-4 5-78-16,-6 19 84 15</inkml:trace>
  <inkml:trace contextRef="#ctx0" brushRef="#br0" timeOffset="156613.87">12995 15813 373 0,'-4'-4'39'0,"-2"-3"22"15,0-1-25-15,1-5-20 16,-1-1-14-16,5-5-22 16,-5-1-20-16,6-5-22 15,1 0 0-15,-2-1 21 16,1 4 27-16,-4 6 50 16,-2 2 10-16,-3 5-1 15,-2 2-9-15,-1 4-41 16,-3 3-15-16,-3 4-4 15,-2 3 3-15,-3 6 21 16,1 0 22-16,-2-1 49 0,1-4 26 16,5-5 39-16,1-2 7 15,3-1 7-15,4-1-3 16,2 0-14-16,2-1-16 16,6 2-50-16,0 0-26 15,0-1-31-15,5-4-7 0,1 0-3 16,1 2 0-16,8-1 0 15,-2 0 0-15,5-1 6 16,0 0 4-16,4 2 6 16,1 1 3-16,4 2 1 15,-1 3 1-15,6 7 1 16,-2 2-2-16,6 6-4 16,3 3-2-16,1 1 1 15,7-1 5-15,1-1 9 16,9-4 7-16,6-5 9 15,-3-2-1-15,3-5-8 16,-1-2-8-16,-1-2-16 16,7-2-4-16,6-2-6 15,2-2-2-15,0 0 0 16,0 0 0-16,2-1 0 0,3 3 0 16,-3 4 1-16,-2 0-1 15,1 2 0-15,-4-1 1 16,8-4 0-16,6-4-1 15,1-10 2-15,2-5-1 16,3-5 13-16,0-1 6 16,6-4 11-16,-3 2 4 15,-4 1-7-15,-1 0-5 16,1 8-11-16,-1 1-5 16,-3 6-5-16,-7 3-1 0,-6 5-1 15,1 3-1-15,2 3-9 16,-3 2-3-16,-8 1-4 15,-4 4 0-15,-5 1 0 16,-2 3-3-16,2 3-4 16,0-1 0-16,0-1 8 15,0 1 6-15,-5-6 6 16,0-2 2-16,5-4 2 16,-3-3-1-16,6-2 1 15,0-2-2-15,-2-1-18 16,-2-2-13-16,-4-2-49 15,0 0-35-15,-2 1-195 16,2 3 186-16</inkml:trace>
  <inkml:trace contextRef="#ctx0" brushRef="#br0" timeOffset="157215.76">17639 14862 1624 0,'-10'6'65'15,"0"1"6"-15,2 1-36 16,3 9-18-16,0 3 3 0,-2 4 4 15,2 5 0-15,-2 1-11 16,-2 3-3-16,7 13-5 16,0 5 1-16,3 16 0 15,6 10 0-15,4 3-3 16,2 2-1-16,7-2-3 16,-1-7-4-16,5-6-34 15,-1-5-28-15,1-16-76 16,-1-10-65-16,2-21 115 15</inkml:trace>
  <inkml:trace contextRef="#ctx0" brushRef="#br0" timeOffset="157517.01">18122 14914 1755 0,'-2'0'54'0,"3"4"-24"16,4 0-9 0,4 9-5-16,6 5-8 0,-3 12-6 15,0 8 0-15,0 14-2 16,-3 8 0-16,-3 11 0 15,0 4-1-15,-4-5-19 16,3-3-21-16,0-18-75 16,2-7-64-16,0-14 95 15</inkml:trace>
  <inkml:trace contextRef="#ctx0" brushRef="#br0" timeOffset="157832.68">17480 15617 1651 0,'-12'15'84'15,"6"-3"82"-15,11-5-143 16,12-7-5-16,6-2 0 0,16-13-11 16,4-5-10-16,14-12-26 15,2-6-16-15,4-3-40 16,4-1-10-16,5 4-18 16,-1 5-9-16,7 8-123 15,-7 4 149-15</inkml:trace>
  <inkml:trace contextRef="#ctx0" brushRef="#br0" timeOffset="158449.81">18649 15657 1518 0,'14'-7'90'0,"4"-7"61"16,7-5-50-16,0-8-20 15,4-3-15-15,-1-4-39 16,0-2-5-16,-4-5-17 15,0 1-8-15,-8-8-12 16,-3-1-8-16,-7-4-14 16,-4 1 0-16,-10 5 3 15,-4 6 6-15,-11 10 10 16,-2 7-3-16,-7 11-3 16,0 7-4-16,-2 8-3 15,1 7 10-15,2 8 16 0,1 5 11 16,6 7 23-16,4 6 12 15,6 4 18-15,3 5 7 16,11-1-4-16,3-1-3 16,14-12-14-16,8-6-9 15,4-16-11-15,3-6-11 16,5-10-20-16,0-6-19 16,4-11-79-16,3-6-61 0,0-10-361 15,2-3 316-15</inkml:trace>
  <inkml:trace contextRef="#ctx0" brushRef="#br0" timeOffset="158918.84">19268 14896 1415 0,'4'3'119'16,"4"2"128"-16,4 0-162 0,5 9-43 15,1 1-12-15,-4 16-25 16,-2 7-3-16,-5 16-2 16,-6 7-2-16,-1 6 1 0,-1 4 1 15,-3-7 0-15,1-6 0 16,-2-14 1-16,0-8 1 16,3-15 0-16,0-8 0 15,4-7 0-15,2-7-1 16,5-14 0-16,3-8 0 15,1-21-1-15,-1-12-1 16,8-12-2-16,-7-6 1 0,5 3 1 16,0 2 0-16,-2 11 1 15,3 5 0-15,-3 14 3 16,1 7 4-16,-4 8 3 16,1 8-1-16,-1 9-3 15,1 4-6-15,-1 13-8 16,3 11-5-16,-4 25-1 15,4 14 3-15,-4 23 4 16,-1 9 4-16,-4 8 3 16,-2-4 0-16,1-10-16 15,0-10-30-15,6-25-129 16,2-12-181-16,6-29 198 16</inkml:trace>
  <inkml:trace contextRef="#ctx0" brushRef="#br0" timeOffset="159420.91">20269 15410 1836 0,'-5'14'78'0,"0"-3"-2"16,5-4-23-16,-6-7-31 15,5 0-14-15,-9-12-20 0,-2-2-9 16,-5-10 0-16,0-8 2 15,2-9 10-15,2-5 1 16,12-6-7-16,1-3-7 16,9 2-6-16,5-4-2 15,10 2-9-15,3-1-19 16,9 1-75-16,2 2-69 16,2 4 106-16</inkml:trace>
  <inkml:trace contextRef="#ctx0" brushRef="#br0" timeOffset="159626.24">20734 14883 1300 0,'22'52'207'15,"4"-1"323"-15,13 1-434 16,6-2-26-16,2-6-39 15,3-5-31-15,-2-17-61 16,-1-11-52-16,-8-17-240 16,-3-14 209-16</inkml:trace>
  <inkml:trace contextRef="#ctx0" brushRef="#br0" timeOffset="159808.44">21470 14779 2332 0,'11'66'107'0,"-6"12"13"16,1 11-22-16,-11 28-40 15,-7 8-22-15,-10 15-49 16,-7 0-41-16,-4-14-109 16,-6-8-130-16,-3-19 160 15</inkml:trace>
  <inkml:trace contextRef="#ctx0" brushRef="#br0" timeOffset="165426.84">16762 16249 1437 0,'-18'2'95'0,"-1"0"50"15,3 2-91-15,-1-1-13 16,-1 2-27-16,1 1-8 16,0-1-4-16,0 3 2 0,3 1 7 15,-1-1 1-15,5 5 0 16,0 2-1-16,4 11-5 16,2 6-2-16,7 13 0 15,6 8 1-15,6 8-1 16,5 5-1-16,7 8-3 15,3 1 0-15,-1-3-1 16,-2-2 1-16,-4-5 0 16,-8-9 1-16,0-3 0 15,-3-8-1-15,-6-10-11 16,0-4-27-16,-5-10-145 16,-1-10 118-16</inkml:trace>
  <inkml:trace contextRef="#ctx0" brushRef="#br0" timeOffset="165794.25">16463 16476 1432 0,'-6'0'98'0,"3"1"77"15,3 1-63-15,9-1-44 16,-1-1-2-16,10-4-18 16,6-6 5-16,11-10 5 15,6-8 1-15,16-12-11 16,6-12-11-16,12-11-26 15,0-7-6-15,6-6-5 16,3 2-4-16,1 7-17 16,0 5-13-16,-10 16-49 15,-9 8-41-15,-11 17-235 16,-11 8 218-16</inkml:trace>
  <inkml:trace contextRef="#ctx0" brushRef="#br0" timeOffset="166077.64">16651 16755 2061 0,'5'3'99'0,"7"-3"60"16,12-2-80-16,10-5-41 16,0-3-4-16,7-2-33 15,-1-1-6-15,3-3-6 16,3-1-9-16,0-2-29 16,4-1-23-16,5-3-61 15,1 1-48-15,8-2 10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3:47:59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86 10721 1561 0,'-10'-2'48'0,"5"4"-3"16,9 3-44-16,9 19-1 15,3 5-3-15,2 17-4 16,0 7-1-16,-4 3 1 16,0 8 1-16,-4 1 6 15,-2 0 0-15,-7-12 0 16,2-6-1-16,-7-18 1 15,1-8 1-15,-2-11 2 0,-4-6 3 16,-1-14 3-16,-5-13 1 16,-5-15 0-16,-5-15-3 15,-1-16-8-15,-2-6-14 16,2-10-28-16,3-1-14 16,2-1-5-16,7 0 11 15,5 4 44-15,5 5 31 0,5 4 41 16,17 3 10-1,15-6 4-15,10 2-10 0,25-1-21 16,0-1-8-16,12 9-15 16,4 4-5-16,-3 14 3 15,0 7 3-15,-5 19 9 16,-7 9 2-16,-7 26-9 16,-10 17-12-16,-21 30-36 15,-17 16-27-15,-20 35-42 16,-21 13-11-16,-31 19 8 15,-9 6 16-15,-21-10 41 16,-4-9 19-16,6-22 60 16,6-17 24-16,14-25 33 15,14-11 8-15,23-26-21 16,12-18-13-16,22-24-21 16,13-17-4-16,27-24-7 0,8-9-2 15,22-12-7-15,4-1-6 16,5 2-15-16,6 7-4 15,-4 14-8 1,-5 14-5-16,-23 32-26 0,-11 19-13 16,-21 45-11-16,-15 22-10 15,-17 39-7-15,-19 12-1 16,-26 8-24-16,-6-4-11 0,-16-17 7 16,1-10 14-16,11-32 30 15,5-11-40-15,23-33 74 16</inkml:trace>
  <inkml:trace contextRef="#ctx0" brushRef="#br0" timeOffset="300">5814 10661 605 0,'57'-31'129'16,"-3"6"82"-16,-14 28 22 15,-12 13-5-15,-17 28-38 16,-11 15-16-16,-13 25-55 15,-6 11-19-15,1 8-26 16,6 2-13-16,6-23-24 63,11-14-9-63,13-28-14 0,10-14-2 0,13-21 8 0,1-12 5 0,16-29 14 0,0-15-1 0,15-22-9 15,-7-8-4-15,-8-3-10 16,-10 2-3-16,-26 8-7 15,-6 10-11-15,-37 6-46 0,-13 3-30 16,-27 12-86-16,-15 7-47 0,-10 24-132 16,-3 12 181-16</inkml:trace>
  <inkml:trace contextRef="#ctx0" brushRef="#br0" timeOffset="583.58">6660 9369 1505 0,'0'8'157'0,"6"1"206"16,0 13-292-16,0 34-33 16,0 21-23-16,-2 35-29 15,3 10-3-15,9 13-3 16,3-1-3-16,16 7-33 0,11 2-14 15,6-2-8-15,9 0 9 16,-2-17 42-16,1-6 17 16,-8-20 11-16,0-13 1 15,-16-12-26-15,-11-8-57 16,-19-8-325-16,-20-8 261 16</inkml:trace>
  <inkml:trace contextRef="#ctx0" brushRef="#br0" timeOffset="767.8">6578 10816 2401 0,'33'7'94'0,"26"-8"33"15,14-9-101-15,28-19-37 16,8-3-48-16,8-33-171 15,-11-13-178-15,-7-28 225 16</inkml:trace>
  <inkml:trace contextRef="#ctx0" brushRef="#br0" timeOffset="1168.16">7533 9325 1522 0,'-6'11'127'15,"3"12"73"1,-3 2-44-16,5 39-57 0,1 19-27 15,3 38-33-15,5 19-16 16,4 22-23-16,1 0-10 16,7-4-14-16,-3-8-3 15,-2-27 3-15,-5-16 7 16,-10-31 16-16,-4-13 6 0,-14-26 7 16,-5-9 1-16,-2-17 1 15,-5-11 0-15,3-24-4 16,0-11 0-16,5-20-1 15,3-7 1-15,12-10-2 16,7-2-3-16,15 5-6 16,11 3-4-16,15 12 2 15,10 11 3-15,14 12 3 16,3 7 1-16,8 21-4 16,3 4-7-16,-3 27-14 15,-1 9-1-15,-11 15 2 16,-15 6 5-16,-10 3 10 15,-13-4-6-15,-13-6-80 16,3-3-91-16,-13-21 99 16</inkml:trace>
  <inkml:trace contextRef="#ctx0" brushRef="#br0" timeOffset="1385.92">8523 10081 2145 0,'5'58'44'0,"16"12"-32"16,1 6-30-16,5 18 14 16,4 8-8-16,-10 0-29 15,-3-2-20-15,-4-19-63 16,-9-15-56-16,1-26 103 15</inkml:trace>
  <inkml:trace contextRef="#ctx0" brushRef="#br0" timeOffset="1752.76">9253 10747 1887 0,'-10'10'178'15,"14"-10"267"-15,5-1-459 16,13-12-48-16,1-17 1 16,0-19-18-16,-6-19-4 15,4-19 8-15,-3 2 3 16,0-2 34-16,1 5 14 15,4 14 21-15,-5 5 3 0,4 17 0 16,0 12 0-16,-5 10 7 16,4 11 4-16,1 17 4 15,0 11 2-15,2 22-11 16,-1 9-3-16,-1 20-7 16,-4 1-2-16,-7 7-6 15,1-1-17-15,-4-15-103 16,2-8-123-16,6-40 138 15</inkml:trace>
  <inkml:trace contextRef="#ctx0" brushRef="#br0" timeOffset="2152.04">10130 9334 2263 0,'11'104'55'16,"9"10"-43"-16,12 10-6 16,13 0 3-16,-4-9-4 15,4-19-2-15,1-6 0 16,-5-18-2-16,2-15-2 16,-8-18-4-16,-6-10-2 0,-11-20-18 15,-2-2-8-15,-15-10-27 16,-7-9-24-16,-19-8-26 15,-14-6-7-15,-20-4 15 16,-9-3 24-16,-13 13 62 16,-1 12 39-16,5 14 89 15,7 21 28-15,21 24 6 16,17 15-18-16,23 31-66 16,16 7-24-16,27 0-18 15,6-17-7-15,30-27-23 16,8-24-23-16,17-57-92 15,10-24-89-15,8-63 115 16</inkml:trace>
  <inkml:trace contextRef="#ctx0" brushRef="#br0" timeOffset="2435.59">11079 9782 2294 0,'6'112'41'16,"12"-5"-98"-16,14 1-11 16,-2-27 2-16,4-12 8 0,-3-26 46 15,-4-14 11-15,6-26 4 16,3-5 0-16,1-25 0 16,2-15 0-16,-5-15-3 15,-4-13 1-15,-11-7 9 16,1 4 3-16,-17 1 4 15,-2 10-2-15,-8 10-19 16,-5 6-31-16,-4 18-83 16,-2 0-49-16,-5 10 79 15</inkml:trace>
  <inkml:trace contextRef="#ctx0" brushRef="#br0" timeOffset="2703.66">12050 9295 2774 0,'9'41'45'16,"9"15"-136"-16,3 6-16 15,6 25 2-15,-3 12-9 16,0 8 69-16,0 2 7 15,5-3-84-15,6-4-34 0,7-14-76 16,4-14 7-16,-1-33 85 16,7-15 48-16,-13-27 50 15,-5-12-53-15,-8-26 62 16</inkml:trace>
  <inkml:trace contextRef="#ctx0" brushRef="#br0" timeOffset="2907.61">12574 8705 1141 0,'-1'4'-154'16,"8"3"107"-16</inkml:trace>
  <inkml:trace contextRef="#ctx0" brushRef="#br0" timeOffset="3306.24">11726 10026 2105 0,'-22'4'37'0,"3"1"4"16,10 8-201-16,-6 5 26 15,6 12 18-15,1 7 5 16,0-1 109-16,8 4 3 15,11-4-81-15,-4-9-72 16,21-6-112-16,3-8-30 16,6-19 30-16,10-7 16 15,1-16 173-15</inkml:trace>
  <inkml:trace contextRef="#ctx0" brushRef="#br0" timeOffset="3888.12">12261 9319 1838 0,'-25'-14'50'15,"3"5"-23"-15,11 1-77 16,5 2-4-16,0 2-6 16,-5-3 4-16,2 4 49 15,-4 3 8-15,1 10 10 16,5 11-2-16,-5 33 4 15,1 26-5-15,5 46-2 16,-7 15 1-16,3 16-3 16,0-4 13-16,2-32 32 15,8-22 10-15,18-41 9 16,5-22-8-16,18-37-38 16,17-14-18-16,11-30-52 15,12-15-33-15,-1-17-33 16,-4-8-18-16,-9-7-66 15,-8 3-204-15,-17-8 247 0</inkml:trace>
  <inkml:trace contextRef="#ctx0" brushRef="#br0" timeOffset="4188.95">12681 8754 1946 0,'-4'-4'88'16,"5"2"33"-16,15 5-98 16,9 13-17-16,12 22-10 15,5 16-5-15,3 46-3 16,-1 21-1-16,-3 37-13 16,-1 19-23-16,-5 12-57 15,-6-3-22-15,-9-17 2 16,-11-24 26-16,-11-48 70 15,-10-24 27-15,-11-33 10 16,-7-12-22-16,-8-29-71 16,-3-19-25-16,-8-42-75 15,-1-22-110-15,-7-35 188 16</inkml:trace>
  <inkml:trace contextRef="#ctx0" brushRef="#br0" timeOffset="4308.26">12545 9536 740 0,'-7'-36'204'15,"5"13"204"-15,11 13-158 16,14 21-156-16,6 8-37 15,11 15-33-15,10 3-10 16,14-1-7-16,2-5-28 16,15-20-164-16,0-12-207 15,-5-34 213-15</inkml:trace>
  <inkml:trace contextRef="#ctx0" brushRef="#br0" timeOffset="4588.21">13348 9343 904 0,'-4'-3'149'0,"-2"21"133"16,-5 14-28-16,-4 37-65 15,1 18-21-15,7 12-50 16,11 2-31-16,16-17-57 16,12-12-16-16,10-27-14 15,0-14-2-15,16-28-2 16,4-15 2-16,9-24 0 16,-4-13 2-16,-6-5 4 15,-16-5 2-15,-21-1-1 16,-10 4-7-16,-39-8-65 15,-4 4-44-15,-29 14-92 16,-3 12-10-16,-5 33-87 0,1 18 34 16,2 31 127-16,5 14 21 15,20 16 128-15,15 7-65 16,26-6 27-16</inkml:trace>
  <inkml:trace contextRef="#ctx0" brushRef="#br0" timeOffset="4755.5">13587 9935 888 0,'79'-30'224'0,"-4"-4"184"15,-5-6-147-15,-4-4-64 0,-8-4-91 16,-7 0-32-16,-9-4-40 16,-8 1-11-16,-9-7-32 15,-3-1-20-15,0 0-38 16,2 3-13-16,6 13 3 16,2 1 5-16,10 10-31 15,5 4-47-15,16-3-298 16,13 2 266-16</inkml:trace>
  <inkml:trace contextRef="#ctx0" brushRef="#br0" timeOffset="5356.58">10292 13221 1179 0,'4'14'95'0,"12"17"154"15,10 13-214-15,14 29-11 16,2 12 2-16,4 22-23 15,-3 11-1-15,-6 12-8 16,-4-1 33-16,-20-10 83 16,-6-12 29-16,-14-27 53 15,-4-8-21-15,-7-22-73 16,-6-10-25-16,-9-21-39 0,-7-15-14 16,-14-25-12-16,-8-18-8 15,-19-34-23-15,1-13-16 16,7-16-3-16,6 3 4 15,27 18 23-15,9 10 20 16,27 15 11-16,15-1 1 16,33-3-4-16,17-1-8 15,24-6-11-15,12 0-12 0,9 3-41 16,8 3-35-16,4 15-129 16,-7 5-128-16,-3 10 194 15</inkml:trace>
  <inkml:trace contextRef="#ctx0" brushRef="#br0" timeOffset="6091.58">11816 12687 1669 0,'-35'-28'105'15,"3"12"140"-15,-7 6-177 16,-5 14-14-16,0 21-7 16,-18 11-52-16,-1 8-9 15,-1 18-15-15,-2 7-2 0,9 7 5 16,5 4 7-1,17 12 10-15,11-1 2 0,26 0 2 16,10-6 1-16,32-24 3 16,20-10-1-16,18-37-20 15,20-14-20-15,2-41-63 16,-3-17-50-16,2-21-181 16,-10-1 189-16</inkml:trace>
  <inkml:trace contextRef="#ctx0" brushRef="#br0" timeOffset="6441.6">12219 12955 1628 0,'-22'48'93'16,"2"3"101"-16,8 10-167 0,1-3-5 15,3 9-8-15,5-2-12 16,5-4-1-16,4-5 0 15,5-22 0-15,5-4 0 16,4-22-3-16,3-11-2 16,4-20-4-16,-2-19-6 15,-3-18-7-15,-1-9-2 0,-12 1 1 16,-5 3 5-16,-9 4 8 16,-7 8 0-16,-2 12-10 15,0 10-11-15,3 18-2 16,3 12 3-16,7 19 16 15,5 13 14-15,7 27 6 16,6 7-1-16,7 2-2 16,3-4-15-16,8-21-106 15,1-16-100-15,9-26 112 16</inkml:trace>
  <inkml:trace contextRef="#ctx0" brushRef="#br0" timeOffset="6858.42">12823 12702 1640 0,'22'51'97'15,"13"15"105"-15,0 11-128 16,14 17-34-16,2 4-7 16,-6-3-50-16,4-3-12 15,-11-13-12-15,-8-12 2 16,-12-18 13-16,-8-11 9 15,-12-18 13-15,-11-4 4 16,-14-19 1-16,-12-10-1 16,-8-28-3-16,-5-17-3 0,-7-19-7 15,3-7-2-15,4 0 1 16,8 3 1-16,13 9 15 16,11 1 8-16,19 7 3 15,11 0 0-15,24 1-3 16,12-1-2-16,12 3-1 15,9 0-2-15,5 7-6 16,2 4-6-16,7 7-21 16,-2 6-14-16,-9 13-42 15,-9 8-21-15,-22 25-39 16,-17 16-34-16,-36 34-12 16,-18 24-10-16,-37 28-81 15,-12 13 170-15</inkml:trace>
  <inkml:trace contextRef="#ctx0" brushRef="#br0" timeOffset="7325.74">13969 12357 2191 0,'-69'44'69'15,"2"4"8"-15,4 7-114 16,2 10-2-16,8 16 1 16,0 8 1-16,17 14 44 15,9-5 6-15,22-13 3 16,12-10-2-16,24-34-5 15,13-16 5-15,18-31 11 16,9-24 1-16,4-41-4 16,0-18-10-16,-7-20-12 15,-4-3 0-15,-13 8-5 16,-8 6-9-16,-8 6-28 16,-14 6-18-16,-18 19-4 0,-5 17 2 15,-17 30 15-15,-3 21 16 16,-6 29 16-16,1 14 18 15,2 29 29-15,8 5 1 16,14 13-13-16,7 2-25 16,21-19-88-16,7-11-60 15,14-39-113-15,9-29-51 0,9-50 169 16</inkml:trace>
  <inkml:trace contextRef="#ctx0" brushRef="#br0" timeOffset="7525.55">14705 11966 1979 0,'-17'68'96'0,"-2"12"12"15,3 13-45-15,5 11-44 16,9 7-29-16,2-21-30 16,7-7-14-16,13-32-21 15,1-15-7-15,19-21-11 16,1-23-4-16,11-23-63 15,3-14-87-15,-1-13 143 16</inkml:trace>
  <inkml:trace contextRef="#ctx0" brushRef="#br0" timeOffset="7694.42">15203 12055 1828 0,'7'52'92'16,"7"13"7"-16,3 12-39 0,6 14-68 16,3 2-55-16,-3-10-110 15,0-6-234 1,-7-34 243-16</inkml:trace>
  <inkml:trace contextRef="#ctx0" brushRef="#br0" timeOffset="7960.8">15586 10846 2408 0,'16'116'51'0,"13"10"-72"16,11 14-41-16,13 17-31 15,1 2-33-15,1-2-5 0,-9-8 36 16,-10-27 35-16,-6-16 36 16,-19-22 24-16,-5-6-30 15,-18-11-135-15,-8-5-106 16,-13-15 131-16</inkml:trace>
  <inkml:trace contextRef="#ctx0" brushRef="#br0" timeOffset="8109.73">15215 12110 1612 0,'-5'-4'134'0,"16"3"112"16,17 1-87-16,33 8-76 15,14 0-13-15,24-7-41 16,5-4-26-16,15-21-52 16,3-11-64-16,-1-20 61 15</inkml:trace>
  <inkml:trace contextRef="#ctx0" brushRef="#br0" timeOffset="8410.31">16365 11696 2468 0,'-3'114'60'0,"8"5"-43"16,24-5-82-16,6-5-8 15,9-28-19-15,-1-17 10 16,6-31 53-16,1-19 16 16,-2-28 29-16,2-13 5 15,-11-20 6-15,-15-5-3 0,-11-7-1 16,-17-3-4-16,-18 3-2 16,-7 1-22-16,-20 12-8 15,-5 9-4-15,-3 20-87 16,1 12-45-16,8 20-103 15,12 6-80-15,24 13 186 16</inkml:trace>
  <inkml:trace contextRef="#ctx0" brushRef="#br0" timeOffset="8590.6">17079 12033 2563 0,'-19'5'79'0,"4"-2"-16"16,8-5-38-16,7-5-27 0,4-4-27 15,15-24-56-15,14-11-32 16,38-35-74-16,19-16-61 16,47-33 145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3:57:0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4 6614 1864 0,'-6'12'45'16,"3"7"-36"-16,2 3 23 15,1 6 4-15,0 2 7 16,0 0 14-16,-4 0-7 16,4 5-1-16,3 4-4 15,0 1-19-15,-1 1-7 0,1 5-10 16,-3-1-4-16,0 6-4 16,1 0 0-16,3-3-7 15,2-3-12-15,0-11-32 16,1-2-21-16,-1-6-54 15,-1 0-28-15,-6-8-96 16,-4-5-110-16,-7-2 206 16</inkml:trace>
  <inkml:trace contextRef="#ctx0" brushRef="#br0" timeOffset="434.15">1041 6826 1323 0,'-7'11'145'16,"6"-3"285"-16,19 4-436 15,11-3 0-15,14-1 6 16,10-6 9-16,8-19 19 15,6-12 10-15,17-19 16 16,9-6 3-16,13-6-14 16,4 0-9-16,4 4-18 15,-7 4-9-15,-1 8-15 16,-5 5-15-16,-11 11-34 16,-11 6-26-16,-12 9-73 15,-13 3-63-15,-17 6 121 0</inkml:trace>
  <inkml:trace contextRef="#ctx0" brushRef="#br0" timeOffset="702.07">1366 7320 2309 0,'18'15'52'16,"17"1"-43"-16,26-6-10 16,12-4-4-16,7-5 2 15,-1-6 0-15,-8-6 2 16,-4-1 0-16,-7-8 2 16,-7 3-1-16,-9-1-15 15,-7 4-15-15,-11 2-67 16,-1 2-69-16,-2 3 91 15</inkml:trace>
  <inkml:trace contextRef="#ctx0" brushRef="#br0" timeOffset="1034.8">2528 7072 2018 0,'32'0'66'16,"9"-1"-22"-16,16-3-29 15,6 0-3-15,11-6-11 16,1-3-1-16,-6-8-6 16,-8 0-10-16,-16-8-37 15,-11-4-22-15,-14 5-63 16,-6-4-62-16,-9 5 116 16</inkml:trace>
  <inkml:trace contextRef="#ctx0" brushRef="#br0" timeOffset="1268.47">2739 7188 2204 0,'5'16'31'0,"15"4"-69"16,25 2-24-16,8-2-9 15,15-7 3-15,-6-10 24 16,2-19 18-16,6-8 12 0,-1-20 11 16,7-4-27-16,-5-8-133 15,-7-4-193-15,-4 2 196 16</inkml:trace>
  <inkml:trace contextRef="#ctx0" brushRef="#br0" timeOffset="1552.14">3821 6541 2165 0,'2'6'83'0,"10"12"17"0,9 13-212 16,3 15-7-16,0 7 3 15,-4 8 52-15,-11-4 44 16,-3 0 54-16,-1-3 15 16,1-6 6-16,-2-2-2 15,-2-7-43-15,4-2-25 16,2-9-86-16,-2-5-90 16,0-15 100-16</inkml:trace>
  <inkml:trace contextRef="#ctx0" brushRef="#br0" timeOffset="1802.59">3175 6830 1844 0,'-30'20'65'15,"7"0"22"-15,28-4-98 16,13-5-1-16,28-6 13 15,15-10 19-15,23-18 18 16,13-11 7-16,15-17 8 16,4-4-3-16,-1 1-14 15,0 4-7-15,-13 3-29 16,-3 4-22-16,-18 8-61 0,-9 3-51 16,-22 6-184-16,-18 2 181 15</inkml:trace>
  <inkml:trace contextRef="#ctx0" brushRef="#br0" timeOffset="2069.27">3318 7180 2223 0,'35'7'44'16,"10"3"-76"-16,18-3-13 16,-3-1-8-16,4-9-20 15,-3-7 19-15,-8-12 15 16,-8-3 14-16,-13-10 24 16,-9-2 7-16,-9 4-103 15,2 7-316-15,-8 3 263 16</inkml:trace>
  <inkml:trace contextRef="#ctx0" brushRef="#br0" timeOffset="2887.34">3545 7231 893 0,'8'-24'116'0,"6"0"106"16,14-1-131-16,7 5-30 16,4 4-37-16,4 8-21 0,1 1-2 15,-7 4 0-15,-2-1 7 16,0-2 14-16,-6 0 3 15,5-6 0-15,1-7-7 16,5 3-29-16,1-5-23 16,6 5-111-16,3-2-227 15,-3 1 221-15</inkml:trace>
  <inkml:trace contextRef="#ctx0" brushRef="#br0" timeOffset="3522.41">4277 7309 1007 0,'-12'7'103'0,"0"-2"81"16,4-4-133-16,4-4-7 15,2-7-12-15,2-5 22 16,-5-9 38-16,-1-2 8 16,-3-7-11-16,-1-3-21 15,4 0-40-15,0-1-15 16,3 2-14-16,7 1-3 15,-2 0-4-15,2-6-5 16,11 6-6-16,-3-2 0 16,10 4-2-16,10 7-1 0,-3 2-11 15,6 6-7-15,-2 9-15 16,-4 6-3-16,2 18 12 16,-4 7 8-16,-7 10 23 15,-4 1 9-15,-12 7 13 16,-4 1 7-16,-8 2 13 15,-4 4 4-15,-2-12 8 16,-2-2 3-16,7-10 3 16,1-9-2-16,8-9-5 15,6-10 4-15,4-12 1 16,4-8 3-16,6-12-1 16,3 2-6-16,3-4-8 15,3 4-1-15,0 11-8 16,-6-2-5-16,-7 17-11 15,-4 6-5-15,-11 4-2 0,-4 13-2 16,-8 8-8-16,-5-1-6 16,-1 15-30-16,4-7-26 15,4-7-90-15,7-2-67 16,10-18 123-16</inkml:trace>
  <inkml:trace contextRef="#ctx0" brushRef="#br0" timeOffset="3989.91">4935 6959 1794 0,'-24'25'86'16,"1"0"66"-16,10 4-152 15,2 0 0-15,-1 4-7 16,0 1 6-16,-4-2 4 15,5-1 9-15,-2-7 14 16,0-6 2-16,10-4 0 16,2 2-10-16,3-10-18 15,8-2-6-15,1-6-6 16,2-11 0-16,8-2-4 0,-1-7 0 16,2-8-1-1,1-4-1-15,1-7-5 0,-3 0-5 16,-7 0-5-16,-3 3-1 15,-7 6 13-15,-2 7 9 16,-2 11 11-16,0 12 1 16,0 1-1-16,-1 2-3 15,2 16-2-15,-1 5 0 16,10 9 3-16,2 4 1 0,6-1 1 16,5 1-1-16,-3-7-1 15,2-7 1-15,-3-8 0 16,-7-6-2-16,6-7-29 15,-5-6-32-15,-1-10-129 16,3-3-103-16,-6-10 157 16</inkml:trace>
  <inkml:trace contextRef="#ctx0" brushRef="#br0" timeOffset="4222.22">5240 7015 1748 0,'19'48'79'0,"5"-1"-13"16,7 9-4-16,2-12-51 0,3-7-7 15,-1-19-1-15,1-12 2 16,-2-14 2-16,-4-13-3 16,0-17-36-16,0-5-29 15,-4-17-84-15,-1 0-57 16,-10-7-137-16,-2 2-96 15,-8 10 238-15</inkml:trace>
  <inkml:trace contextRef="#ctx0" brushRef="#br0" timeOffset="4339.25">5636 6771 228 0,'-13'32'95'0,"-11"8"142"15,-5 9 32-15,-22 7 7 16,-1 7-24-16,-12 3-67 16,-5 2-43-16,6 1-61 15,3-4-26-15,4-10-82 16,-2-6-47-16,5-29-191 15,5-8 155-15</inkml:trace>
  <inkml:trace contextRef="#ctx0" brushRef="#br0" timeOffset="6877.92">6158 7410 264 0,'-9'1'47'0,"-1"-4"29"16,5 0 4-16,4-2-16 16,-1-1 27-16,3 3 47 15,1-9 0-15,2-5 28 16,1-1-9-16,-3-5-24 16,-2 2 2-16,0 4-38 15,0 1-25-15,0 5-33 16,0 7-15-16,0-1-15 15,0 5-3-15,0-1-4 0,0 0-2 16,0 1-2-16,0-1-3 16,3 4-2-16,2-1 0 15,3 2 2-15,-1-1 1 16,5 6 1-16,5 4-1 16,-1 3 2-16,3 9-1 15,-2 5-1-15,0 6 1 0,-8 9-2 16,-3 5 1-16,-9 14 0 15,-8 1-5-15,-2 5-27 16,-3-2-27-16,7-14-118 16,3-8-215-16,7-23 235 15</inkml:trace>
  <inkml:trace contextRef="#ctx0" brushRef="#br0" timeOffset="7643.58">7552 6465 1201 0,'-17'18'42'16,"5"8"-21"-16,-2 5-3 16,2 17-5-16,-3 2-11 15,-1 15-1-15,-1 0-1 16,3 6 24-16,1-2 8 15,5-3 7-15,8 1 4 16,4-11-22-16,4-5-4 0,14-14-1 16,7-7-1-16,11-14 2 15,11-8 0-15,3-18 7 16,3-9 4-16,2-13 4 16,-7-10 3-16,-1-7 1 15,-9-3 1-15,-7-8-2 16,-1-8-5-16,-13-3-15 15,-2-5-11-15,-7-1-28 16,-3 0-21-16,-9 6-60 16,-8 1-46-16,-3 5-165 15,-3 8 178-15</inkml:trace>
  <inkml:trace contextRef="#ctx0" brushRef="#br0" timeOffset="8228.2">7690 7032 1005 0,'-4'25'95'16,"2"-2"112"-16,8-6-156 16,3-6 23-16,-5-7 29 15,-4-4 3-15,0-14 1 16,-7-8-19-16,8-9-48 16,5-1-10-16,-6-1-12 15,0 4-5-15,-6 5-18 16,-5 1-14-16,3 7-31 15,-1 3-21-15,-4-2-33 16,0 3-11-16,2 3-12 16,1-4 0-16,9-1-3 15,1 0 5-15,1-6 36 16,2 3 19-16,5 0 54 16,1 0 28-16,-1 2 34 0,3 2 12 15,-6 7 29 1,-5 5 7-16,1 0 7 0,-1 6-5 15,-1 3-22-15,1 5-10 16,-5 4-7-16,0 2 5 16,0 6 7-16,-1 1 2 15,11 10-14-15,-5-2-10 0,7 2-18 16,9 6-9 0,8-12-8-16,10 3-3 0,18-9-4 15,0-7-1-15,7-5-18 16,4-5-19-16,-4-1-76 15,-4 0-62-15,-13 0 89 16</inkml:trace>
  <inkml:trace contextRef="#ctx0" brushRef="#br0" timeOffset="13286.7">8268 6685 866 0,'-16'0'95'0,"4"0"98"16,1 2-120-16,6 3-27 15,4 0-15-15,-4-2 34 16,5-1 34-16,5-4 39 16,-4-4 6-16,10-7-32 15,1-4-32-15,10-2-35 16,7-1-15-16,7 3-21 15,9 3-5-15,3 4-5 16,1-2-10-16,3 7-20 16,-4 1-12-16,-5 4-41 15,1 3-22-15,-8 0-62 16,2-2-40-16,-4 0-141 0,3 2 188 16</inkml:trace>
  <inkml:trace contextRef="#ctx0" brushRef="#br0" timeOffset="13586.69">8288 6961 1721 0,'12'7'36'0,"11"2"-41"16,6 0 2-16,15-1 14 16,7 0 10-16,10-12 30 15,-3-6 11-15,5-9-5 16,-7-5-8-16,-3-2-29 16,2 0-10-16,-9 1-24 15,-6-2-28-15,-3 10-89 16,-6-1-80-16,-3 12 111 15</inkml:trace>
  <inkml:trace contextRef="#ctx0" brushRef="#br0" timeOffset="14002.88">9503 6833 1750 0,'-27'1'79'16,"-2"10"52"-16,-1 12-161 16,-10 13-61-16,-8 5-6 0,-9 6 2 15,0-5 35-15,4-4 63 16,6-4 18-16,7-7 16 16,6 1 4-16,16-3-5 15,5 0-7-15,21-4-6 16,12-1-5-16,29-6-6 15,16 0-9-15,24-13-14 16,4-9 0-16,1-13 11 16,-3-8 20-16,-13-3 41 15,0-1 14-15,-20-1 17 16,-16-2-3-16,-24-1-13 16,-18-2-8-16,-25 4-20 15,-14 4-14-15,-21 3-21 16,-12 2-15-16,-10 3-31 0,-6 1-16 15,-4 6-55-15,0-3-34 16,20 0-117-16,12-1 139 16</inkml:trace>
  <inkml:trace contextRef="#ctx0" brushRef="#br0" timeOffset="15754.45">11792 6442 1722 0,'-18'-6'60'16,"5"6"31"-16,6-1-115 15,4 6-8-15,-1 8 5 0,0-2 8 16,-5-1 5-16,-3-1 18 15,-2 0 2-15,-4 3 0 16,-1 1-1-16,-5 6-5 16,-4-1-2-16,-2 6-17 15,0 4-16-15,1 3-26 16,4 1-11-16,-1 0 1 16,3-4 14-16,2-4 27 15,2 0 13-15,5-4 17 16,-2-1 2-16,4-2 11 15,0-2 8-15,1-2 15 16,3-5 12-16,2-6 17 16,1 0 6-16,5-2 6 15,-1 0-2-15,-1 0-14 16,2-1-8-16,-1 0-12 16,-4-7-6-16,5 4-10 0,0-1-5 15,0 1-10-15,5 2-4 16,-4-1-3-16,1 1 0 15,-2-1-2-15,0 0-1 16,2-1-1-16,-1 0-2 16,3 0-7-16,-1-5-3 15,2 1-2-15,0-2 0 16,-4 1 9-16,5 0 3 16,-3 2 1-16,-2-1-4 0,0 7-9 15,-1 0-5-15,6-1-18 16,-1 3-14-16,-4-1-19 15,-1 0-6-15,1 0 11 16,-1 0 14-16,0-1 17 16,-1-4-2-16,-3 2-24 15,2 3-14-15,2 0-12 16,0 0 4-16,0 0 16 16,-1 5 10-16,2 0 12 15,1 0 0-15,1 0 4 16,-1 0 6-16,2-3 20 15,-4-1 22-15,1 0 41 16,-1-1 10-16,0 0 20 16,0-1-1-16,0 0-12 0,0 0-5 15,0 0-5-15,0 0-3 16,-1-9-4-16,-3 5-3 16,2-2-17-16,-3-1-10 15,3 1-12-15,-2-3-2 16,-1-1-4-16,-3-1-8 15,1-2-27-15,-2-2-18 16,2-2-36-16,-2 0-13 16,5-3-93-16,1 1 114 0</inkml:trace>
  <inkml:trace contextRef="#ctx0" brushRef="#br0" timeOffset="17973.98">11462 6669 429 0,'16'-26'15'0,"0"1"-9"16,-1 1-2-16,0 1 1 16,2 2 35-16,-9-6 93 15,1 3 44-15,-6-2 41 0,-1 1-20 16,-2 3-88-16,1 1-45 16,0 0-50-16,0-5-15 15,-1 3-2-15,0-2 0 16,-2 6 2-16,-3 2 0 15,-6 7-7-15,-1 7-9 16,-10 13-6-16,-2 11-5 16,-9 32-6-16,-6 19-1 15,-3 31 2-15,-3 20 4 0,2 23 15 16,3 2 11-16,9-4 45 16,12-8 19-16,19-35 25 15,13-12 26-15,26-29-20 16,10-16-1-16,23-27 8 15,18-16-17-15,10-31-9 16,9-8-12-16,-4-20-29 16,-7-3-7-16,-17-10-7 15,-17-6-1-15,-25 1 2 16,-15 1-2-16,-24 7-15 16,-8 2-14-16,-31 4-44 15,-13 9-12-15,-23 16-58 16,-7 12-26-16,-10 19-95 15,-3 3-132-15,2 6 220 16</inkml:trace>
  <inkml:trace contextRef="#ctx0" brushRef="#br0" timeOffset="18277.89">11541 7097 1768 0,'-16'38'92'16,"7"8"76"-16,7 12-140 16,6 5 3-16,1-3-7 15,-3-4-2-15,4-16 21 16,6-7 12-16,3-13 9 15,-1-5-2-15,4-5-21 16,-1-5-11-16,3-7-22 16,6-4-15-16,3-2-46 15,6 0-36-15,0 1-132 16,-1-1-122-16,-1 0 189 16</inkml:trace>
  <inkml:trace contextRef="#ctx0" brushRef="#br0" timeOffset="18659.25">12359 6915 2202 0,'3'0'43'0,"14"2"-55"15,12 1 2-15,14 5 1 16,2-5 0-16,8-1 3 15,-5-7 6-15,7-9 4 16,6 5 2-16,-7-9 0 16,2-4-6-16,-7 0-22 15,-12 1-26-15,-10 6-109 16,-13 5-158-16,-13 16 179 0</inkml:trace>
  <inkml:trace contextRef="#ctx0" brushRef="#br0" timeOffset="18858.59">12389 7263 1557 0,'29'14'160'0,"11"0"259"16,34-5-391-16,17-4-1 0,16-13-24 16,-1-9-16-16,0-13-44 15,-7-5-28-15,-16-9-65 16,0-5-29-16,-21 1-43 15,-7 1-54-15,-13 8 164 16</inkml:trace>
  <inkml:trace contextRef="#ctx0" brushRef="#br0" timeOffset="19210.93">13779 6805 1954 0,'6'-41'127'0,"16"3"131"16,1 0-218-16,4 9-36 16,-7 4-4-16,-10 8-16 0,-4 2-6 15,-16 3 1-15,-8 2 3 16,-14 3 10-16,-11 2 5 16,-14 6-7-16,-2 9-3 15,1 13-8-15,3 12-3 16,18 21 2-16,6 7-5 15,19 7-1-15,8-2 4 0,16-6 6 16,9-3 8-16,15-7 7 16,8-3 2-16,16-2 5 15,4-5 6-15,-3-9 8 16,0-1 1-16,-4-8-8 16,-5-7-8-16,-3-7-33 15,-1-7-33-15,-7-14-81 16,0-10-77-16,0-24 118 15</inkml:trace>
  <inkml:trace contextRef="#ctx0" brushRef="#br0" timeOffset="19577.68">14561 6871 2545 0,'15'10'42'0,"3"8"-82"0,7 7-23 16,2 6 15-16,-4 4 2 15,-4-3 26-15,-5 2 19 16,-5-3 5-16,-3-2 1 16,2 2 1-16,0-1-1 15,-1-5-2-15,-2-1-2 16,7-7-7-16,0-8-13 0,2-4-16 15,5-6-1-15,-2-9 7 16,0-7 11-16,2-17 18 16,4-7 4-16,-1-23 0 15,0 2 0-15,1-14-5 16,-1-6-5-16,0 9-11 16,-2 0-10-16,0 19-49 15,-8 10-33-15,0 11-76 16,-1 5-54-16,-2 9 132 15</inkml:trace>
  <inkml:trace contextRef="#ctx0" brushRef="#br0" timeOffset="20261.18">16836 6543 2039 0,'13'2'42'0,"4"8"-41"0,1 6-11 15,-2 16 1-15,-5 9 4 16,-5 11 7-16,-5 3 12 16,-4 9 24-16,-8-5 8 15,1 5-1-15,2 0-7 16,1-7-23-16,5 2-8 15,8-13-6-15,5-10-1 16,6-16-1-16,7-5-1 0,1-19 1 16,7-11-3-16,10-16 1 15,8-8 0-15,-2-17 2 16,-8-3 3-16,-2-11 7 16,-6-3 1-16,-4-7-1 15,2 1-1-15,-3 10-7 16,-8 1-1-16,5 15-7 15,-2 11-6-15,-1 1-25 16,3 6-24-16,-1 0-97 16,1-5-101-16,3 6 143 15</inkml:trace>
  <inkml:trace contextRef="#ctx0" brushRef="#br0" timeOffset="20548.37">17658 6669 1814 0,'-1'27'26'15,"7"9"-61"-15,7 5-18 16,11 6 18-16,3-6 3 0,10-12 37 15,8-9 31-15,13-19 54 16,7-7 21-16,10-20 2 16,4-3-25-16,-3-10-46 15,-1 2-22-15,-7 2-66 16,-7 2-51-16,-17 4-146 16,-9 4-151-16,-27 7 216 15</inkml:trace>
  <inkml:trace contextRef="#ctx0" brushRef="#br0" timeOffset="20778.59">17743 7199 2382 0,'25'18'94'15,"43"5"42"-15,22 7-152 16,31-4-17-16,1-6-11 15,-1-20-23-15,-6-7-2 16,-10-25-25-16,-7-15-7 16,-11-15-5-16,-11-15-6 15,-6 2-43-15,-3-6-48 0,-13 4 113 16</inkml:trace>
  <inkml:trace contextRef="#ctx0" brushRef="#br0" timeOffset="21112.51">19189 6639 1395 0,'-21'-8'205'0,"6"3"356"15,3 0-505-15,-1 5-39 16,-2 5-5-16,-11 12-20 16,-8 10-3-16,-11 32-4 15,-2 13-1-15,0 19 3 16,7 2 1-16,27-12-2 15,17-10 1-15,41-23 5 16,23-13 0-16,40-26 7 16,20-16-1-16,24-26-1 15,9-14 7-15,-2-13 20 0,-10-3 10 16,-26-6 21-16,-21-5 4 16,-43-2 0-16,-24-1-3 15,-45 4-24-15,-21 6-18 16,-50 16-44-16,-27 6-31 15,-52 27-58-15,-22 16-52 16,-29 18-233-16,-7 14 239 16</inkml:trace>
  <inkml:trace contextRef="#ctx0" brushRef="#br0" timeOffset="36449.42">18575 10058 1182 0,'-14'-3'80'0,"1"0"26"15,11 6-69-15,0 2-9 16,3 4-30-16,3 3-2 16,2 0 3-16,1 1 0 15,3-3 1-15,-3 0 0 16,3-2 1-16,-2 3 0 16,3 1 5-16,2 1 2 15,-7-1 12-15,5 1 9 16,-1-6 29-16,1-3 17 0,8-6 15 15,5-8 1-15,2-8-22 16,5-6-16-16,4-11-25 16,6-4-10-16,13-9-12 15,3-6-2-15,11-9-3 16,6-7-1-16,19-18 0 16,12-5-1-16,17-15-22 15,17-7-37-15,15-13-351 16,5-2 274-16</inkml:trace>
  <inkml:trace contextRef="#ctx0" brushRef="#br0" timeOffset="47551.67">20034 11239 811 0,'-9'-5'100'16,"-1"0"40"-16,4-2-49 15,0 3-23-15,-1 0-45 16,1-2-2-16,-2 0-6 16,2-2-1-16,-1-4-7 0,-3 2-5 15,4-4-5-15,-1 3 0 16,1-2 1-16,-4 0 2 15,4 4 3-15,-4-2 7 16,1 2 19-16,1 2 6 16,0 3 13-16,1 1 1 15,6 3-12-15,-2 0-8 16,2 0-16-16,-7 5-9 0,8 0-7 16,3 4-4-16,1 1 3 15,1 2 1-15,-1 1 3 16,3-2 0-16,-4 0 0 15,-1 1 1-15,-1 0-1 16,0 6 1-16,1-2-1 16,3 0 0-16,-1 0 0 15,-2-2 0-15,0-2 0 16,1-1 1-16,3-4-1 16,0 0-1-16,6-5 1 15,4-2-1-15,3-12 6 16,7-4 1-16,6-11 2 15,0-4 0-15,5-10 1 16,3-4 2-16,5-7 8 16,0-4 9-16,8-7 5 0,1-3-1 15,16-7-12-15,11-5-13 16,17-15-66-16,7-2-70 16,13-2 72-16</inkml:trace>
  <inkml:trace contextRef="#ctx0" brushRef="#br0" timeOffset="51186.28">20149 11035 1184 0,'7'-20'62'0,"9"2"9"16,0 3-22-16,6 7-17 16,-1 5-21-16,-4 7-14 15,0 5-11-15,-11 9 0 0,0 3 2 16,-9 5 3-16,-7 0 11 15,-6-4 9-15,-1-4 6 16,-6-8 22-16,3-3 10 16,-2-4 17-16,-1-3 6 15,3-6 1-15,1-3-2 16,5-9-11-16,1-4-14 16,5-6-25-16,2-1-13 0,5-1-17 15,1 0-7-15,5 6-8 16,-3 2 0-16,3 5 2 15,4 3 4-15,0 2 9 16,8 2 0-16,6 1 5 16,1 2 2-16,3 3 1 15,-2 2-1-15,-6 7 5 16,-5 6 3-16,-9 11 5 16,-12 7 2-16,-13 10-1 15,-9 3 3-15,-8 2 7 16,-1-4 5-16,1-6 7 15,2-4-3-15,9-10-10 16,1-1-7-16,9-14-10 16,7-4-2-16,4-6-1 15,2-7 0-15,7-10 4 0,3-7-1 16,9-14-1-16,6-4-2 16,9-5-4-16,4-2-2 15,11 2 3-15,1 0-1 16,2 9 2-16,-9 2 1 15,-11 16-1-15,-8 8-2 16,-10 17-6-16,-2 12 1 16,-18 27-1-16,-8 12 2 15,-17 25 1-15,-5 12-1 0,-7 0 1 16,-2-4 2-16,7-19 4 16,4-15 1-16,16-23 3 15,6-8 4-15,13-19 9 16,0-6 10-16,14-19 14 15,6-14 1-15,8-24-5 16,5-8-11-16,8-12-17 16,3 1-5-16,4 8-9 15,-2 6-3-15,-6 15-10 16,-9 9-5-16,-10 16 0 16,-5 11-6-16,-7 14-2 15,-1 6 4-15,-1 19 8 16,-3 6 5-16,-2 16 12 15,0 2 0-15,-2-3 2 16,-3-6 0-16,1-7 0 16,3-4 2-16,-2-4-1 0,1-2 0 15,2-5-1-15,-3-2-1 16,11-7-4-16,5-5-1 16,13-13 0-16,5-9 1 15,13-15 1-15,4-6 0 16,5-1 1-16,2 0 2 15,-12 10 1-15,-10 8 0 16,-14 13 1-16,-7 5 3 0,-12 19 5 16,-2 8 0-16,-21 24 1 15,-7 13-2-15,-25 16-1 16,-3 7 0-16,-1-4 2 16,0-6-1-16,19-19 0 15,9-16 0-15,14-18 3 16,14-15-3-16,2-8-4 15,12-18 0-15,13-28-7 16,6-13-2-16,10-19-7 16,6-4-8-16,1 0-15 15,0 5-6-15,-8 14-25 16,-6 12-20-16,-13 30-77 16,-14 20-33-16,-9 38-169 15,-13 17 195-15</inkml:trace>
  <inkml:trace contextRef="#ctx0" brushRef="#br0" timeOffset="51637.57">21264 10791 1959 0,'-21'-12'58'15,"5"4"-6"-15,10 0-54 16,3 3-4-16,3 2-4 15,3 2 0-15,0 1-1 16,-1 2 0-16,2 7 2 16,-2 5 2-16,2 20 3 15,-1 9 2-15,0 15 2 16,-2 6 0-16,0 5 2 16,-1-4 2-16,0-1 6 0,0-6 1 15,-3-7 1-15,0-2-1 16,-3-9-6-16,3-5 0 15,3-7-45-15,0-7-40 16,1-8-114-16,2-6-62 16,0-15-155-16,-6-9 210 15</inkml:trace>
  <inkml:trace contextRef="#ctx0" brushRef="#br0" timeOffset="51887.49">21122 10844 1025 0,'-11'-10'139'0,"6"-2"152"16,8-1-128-16,4 1-41 15,10-5-22-15,7 1-38 16,3-2-15-16,11-4-27 16,5-2-7-16,10-8-8 15,5-3-3-15,13-9 0 16,2 0-1-16,0-1-1 15,-1-2 0-15,-12 6-2 16,-2 3-11-16,-12 9-51 16,-5 7-42-16,-19 13-146 0,-10 3-113 15,-18 14 199-15</inkml:trace>
  <inkml:trace contextRef="#ctx0" brushRef="#br0" timeOffset="52171.53">21455 10880 1374 0,'1'10'76'16,"6"2"64"-16,5-2-105 16,3 2 1-16,4 0-9 15,0-4-8-15,-2 1-13 16,1-3-9-16,-9-5-26 15,-1-1-14-15,-2-2-19 16,-4-5 2-16,5-4 21 16,-1-4 12-16,5-5 17 15,6-4 2-15,7-3-8 16,4-4-13-16,14-1-30 16,4-1-32-16,12 1 49 15</inkml:trace>
  <inkml:trace contextRef="#ctx0" brushRef="#br0" timeOffset="64309.74">20300 11962 782 0,'4'-16'35'0,"4"1"20"0,-2-1-48 16,9 2-5-16,-6 2-5 16,1 1-4-16,2 1 1 15,-8 1 7-15,1-1 6 16,-6 0 0-16,-2 2 1 16,3-1 1-16,-5 2 1 15,4 0 9-15,-5-1 10 0,5 2 21 16,2 0 9-16,-1 0 19 15,2 4 2-15,2-1-1 16,0 3-1-16,5 4-10 16,1 2-4-16,5 6-8 15,-2 2 0-15,-1 5-6 16,-1 2-8-16,-3 8-7 16,1 6-5-16,-2 9-10 15,-5 3-2-15,2 3-5 16,-4 0-4-16,0-4-3 15,0 1-1-15,0-3-1 16,1 3 0-16,1 0-2 16,1-1 0-16,2 1 0 15,1-2-1-15,1-4 0 16,4 0-1-16,1-10-8 16,0-5-16-16,0-9-66 0,2-5-76 15,0-11 90-15</inkml:trace>
  <inkml:trace contextRef="#ctx0" brushRef="#br0" timeOffset="64672.97">20308 12046 1786 0,'-19'-14'71'0,"7"3"-2"15,4 1-16-15,10 6-11 16,1-1-21-16,6 2-21 16,3-1-2-16,8-5 1 15,7-2-1-15,15-7 3 16,6-6 4-16,16-7 1 15,7-2 3-15,13-8 0 16,0 0 0-16,6-1-2 16,-2 2-3-16,-5 5-7 15,-3 3-11-15,-13 9-36 0,-10 2-30 16,-16 13-98-16,-9 6-100 16,-15 13 155-16</inkml:trace>
  <inkml:trace contextRef="#ctx0" brushRef="#br0" timeOffset="64922.32">20421 12257 2033 0,'0'-5'77'15,"11"0"30"-15,18-3-92 16,9-4-4-16,22-1-6 16,5-5-2-16,15-7-33 15,3 0-18-15,9-11-51 16,1-2-47-16,-1-1-199 16,-5 0 207-16</inkml:trace>
  <inkml:trace contextRef="#ctx0" brushRef="#br0" timeOffset="65863.05">8216 12387 1862 0,'-3'-16'42'16,"6"3"-41"-16,0 4-2 15,8 3-5-15,1 6-3 16,0 11-14-16,2 8-15 16,0 19-33-16,-2 7-14 0,0 15 2 15,-4 4 12-15,1 3 33 16,2 3 18-16,3 0 7 16,2 0 4-16,7 2-1 15,4-1-11-15,3-5-20 16,3-4-31-16,-2-9-103 15,-3-4-112-15,-4-3 157 16</inkml:trace>
  <inkml:trace contextRef="#ctx0" brushRef="#br0" timeOffset="66143.53">8190 12783 1579 0,'23'-35'72'0,"10"-3"19"16,20-15-57-16,16-6 1 0,14-8-20 15,8-7-12-15,11 0-7 16,-1 0-10-16,3 1-43 16,0 1-44-16,-7 0-102 15,-8 2-63-15,-12 6 139 16</inkml:trace>
  <inkml:trace contextRef="#ctx0" brushRef="#br0" timeOffset="66391.25">8274 12957 2411 0,'-6'-6'71'0,"17"-7"9"16,44-19-81-16,30-10-10 16,33-18-45-16,20-7-42 15,24-20-286-15,0-10 235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4:00:55.7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85 3610 1720 0,'-9'-1'51'0,"0"1"27"15,4 7-101-15,3 6 19 0,-5 6 7 16,-1 3 10-16,-1 1 12 16,-2 0 4-16,-2 2-2 15,-1 3-6-15,3 7-14 16,4 8-5-16,3 9-7 15,3 4-13-15,5 4-27 16,3-2-18-16,6-6-52 16,0-5-25-16,1-7-133 15,-3-3 154-15</inkml:trace>
  <inkml:trace contextRef="#ctx0" brushRef="#br0" timeOffset="367.92">17230 4465 2097 0,'22'-2'10'0,"14"2"-41"15,10 2-58 1,11 5 87-16,-1-6-3 0,-1-1 0 16,-2-6 7-16,3-11 3 15,-1 2-1-15,5-9-4 16,0 5-14-16,6 2-34 15,5 0-16-15,0 9-28 16,-1 2-7-16,-1 6-58 16,-7 3-93-16,-8 12 146 15</inkml:trace>
  <inkml:trace contextRef="#ctx0" brushRef="#br0" timeOffset="901.79">17745 5069 1357 0,'-7'1'61'16,"1"0"49"-16,5-5-72 15,3 4 30-15,2-7 10 16,3-2-2-16,4-1-22 16,-3-13-11-16,10-2-16 15,-1-3-2-15,6-1-19 16,5 5-2-16,1 4-3 16,1 5-1-16,-2 12-2 15,-3 10-4-15,-6 26 4 16,-9 11 0-16,-11 22 2 15,-7 8 4-15,-18 8-3 16,-8 2 0-16,-13 2 2 16,-6-7 1-16,4-11 1 15,-2-8 2-15,6-19 11 16,7-3 6-16,7-18 27 0,8-6 6 16,11-14-9-1,7-9-5-15,10-14-31 0,10-10-8 16,8-13-7-16,3-6-4 15,3-1-5-15,4 10 0 16,7 12 1-16,2 13-1 16,4 21-35-16,-5 8-24 15,-7 14-74-15,-4 4-39 16,-7-2-83-16,-6-3-104 0,-2-23 218 16</inkml:trace>
  <inkml:trace contextRef="#ctx0" brushRef="#br0" timeOffset="1175.76">18638 4188 1937 0,'11'71'29'0,"4"22"-65"0,-1 15 26 16,-3 18 8-16,-10 4 0 15,-1-2 3-15,-2-11 2 16,2-14 0-16,2-12-23 16,3-26-109-16,2-11-127 15,2-30 132-15</inkml:trace>
  <inkml:trace contextRef="#ctx0" brushRef="#br0" timeOffset="1587.43">19304 4119 2019 0,'-58'84'19'0,"-6"0"-79"16,-2 4 45-16,-6-2 31 16,-2-6 7-16,3-10 16 15,6-12 0-15,14-16-10 16,11-8-5-16,21-14-15 16,8-7-10-16,14-12-10 15,10-3-2-15,17-15 3 0,14-6 7 16,17-9 7-16,8-1 1 15,5 1-2-15,0 3 0 16,-8 12 4-16,-2 7 1 16,-14 21 9-16,-9 8 6 15,-16 20 7-15,-8 11-1 16,-16 20-6-16,-1 13-7 16,-12-2-10-16,0-3-1 15,3-17-13-15,4-12-15 0,8-21-57 16,8-15-46-16,11-26-180 15,12-13 175-15</inkml:trace>
  <inkml:trace contextRef="#ctx0" brushRef="#br0" timeOffset="1836.59">19912 4405 2306 0,'9'40'37'0,"6"12"-61"16,7 9 4-16,7 9 22 15,-5-2 6-15,5-5 7 16,3-5 1-16,2-11-5 0,3-4-3 16,1-11-6-1,-1-6-8-15,-3-8-36 0,-3-4-26 16,-8-10-67-16,0-2-38 15,-5-14-106-15,-4-15 149 16</inkml:trace>
  <inkml:trace contextRef="#ctx0" brushRef="#br0" timeOffset="2037.78">20373 4390 2104 0,'-29'51'65'0,"-5"16"0"16,-1 12-93-16,-6 10 11 16,-4-2 3-16,-1-17 11 15,-1-6-12-15,12-24-56 16,0-9-59-16,7-15-278 16,6-11 245-16</inkml:trace>
  <inkml:trace contextRef="#ctx0" brushRef="#br0" timeOffset="2426.73">20696 4004 1486 0,'39'-21'113'0,"4"2"174"16,11 4-274-16,2 2 14 0,-1 6 15 16,-4-3 3-16,-3 4-5 15,-3 1-16-15,-9 7-24 16,-2 12-6-16,-16 18-15 16,-9 12-9-16,-16 21-32 15,-19 5-14-15,-26 8-16 16,-11-1 5-16,-16-9 35 15,-2-6 19-15,12-19 28 16,6-13 6-16,25-15 34 16,13-11 15-16,15-17 14 15,8-10 0-15,15-15-30 16,15-5-17-16,25-5-24 16,15 4-17-16,12 11-27 15,5 11-19-15,-1 18 34 16</inkml:trace>
  <inkml:trace contextRef="#ctx0" brushRef="#br0" timeOffset="3041.77">15869 4173 1945 0,'-5'-3'42'0,"0"-4"-34"16,7 8-8-16,0-1 10 15,-2 8 16-15,3 7 7 16,-1 13 1-16,-1 14-6 16,0 30-15-16,1 14-7 15,1 22-6-15,3 6-3 0,6-4 0 16,5-6-2-16,9-25 0 16,4-12 1-16,3-29 4 15,5-11 8-15,6-22 15 16,7-15 4-16,11-32 4 15,4-21-2-15,0-28-9 16,2-13-3-16,-10-10-7 16,-4-10-10-16,-2-4-27 15,-7 2-17-15,-4 15-31 16,-7 14-20-16,-9 27-136 16,-9 14 142-16</inkml:trace>
  <inkml:trace contextRef="#ctx0" brushRef="#br0" timeOffset="3374.44">16562 4541 1982 0,'-26'30'44'0,"8"-3"-54"16,12 0 45-16,6-13 20 15,9-2 4-15,11-10 20 16,6-11-4-16,20-3-15 16,3-11-15-16,11-13-35 15,3 1-13-15,1-15-19 16,-1 3-8-16,-2 0-32 15,-3 4-21-15,-12 7-49 16,-6 7-24-16,-11 6-33 16,-4 5-16-16,-8 4-227 15,-3 11 263-15</inkml:trace>
  <inkml:trace contextRef="#ctx0" brushRef="#br0" timeOffset="3523.73">17103 4733 2186 0,'74'22'36'15,"6"-2"-76"-15,7-3-39 16,1-8-47-16,-11-4-93 16,-21-12 125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4:17:23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75 14035 1299 0,'2'-4'112'0,"-6"10"-20"0,-1-12-53 15,3 2-6-15,2-1-13 16,0 7 4-16,0 0-1 16,1 4 1-16,-1-5-3 15,3-1-8-15,-1 1-10 16,-1-1-4-16,6 5-1 16,-4 0-1-16,3 5 3 15,0 0 0-15,-4 6 1 16,2-3 1-16,3 3 1 15,2 3-1-15,0 0 0 16,6-1 0-16,-2-2-2 16,-3-1 0-16,8-2 0 15,-4 0-1-15,4-5 1 0,5 2 0 16,0-2 0-16,3 0 1 16,-1 3 0-16,-1-4 0 15,-6 5 0-15,2 0 0 16,-1-2 0-16,-1 2-1 15,4-1 0-15,1 1 0 16,2 0 0-16,9 1 0 16,7-6 0-16,3-4 0 15,-2-5 6-15,-1-1 4 0,-6 1 14 16,-1 4 6-16,0 0 2 16,-5 5-3-16,0 5-6 15,-1-3-6-15,-3 8-4 16,4 4-1-16,-5-1-8 15,-1-1-1-15,-2 1-1 16,-1-4-1-16,3 0-1 16,-6 1 1-16,6-4-1 15,3 1 1-15,-6-5 0 16,2-5-1-16,-2 2 1 16,0-3 0-16,0 5 0 15,8 4-1-15,-4-1 1 16,-2-4 0-16,-1 5-1 15,-1-1 0-15,1 2-1 16,-1 3 1-16,-3-4-6 16,0 3-3-16,0-1-8 0,1-2 0 15,7-1 4-15,-5-4 4 16,2-1 8-16,-1 1 1 16,-3-1 1-16,5 3 2 15,-2 0 5-15,-9 1 2 16,6 7 2-16,-4-2 0 15,0 6-2-15,4 2-2 0,-7-4-2 16,5 3-2-16,-5-3-3 16,2 4-1-16,1-6 0 15,2-3 1-15,0-8-1 16,3-4 1-16,5-2 1 16,-2-6 0-16,8 6 0 15,-3-7 1-15,-2 1-1 16,8 7 0-16,-4-10-1 15,-4 3 0-15,9 2-1 16,-5-2 0-16,-5 4 0 16,8 13 0-16,-9-7 0 15,-3 1 0-15,4 0 0 16,0-6 0-16,2 5 0 16,1 3-1-16,2 5 0 15,1-1 1-15,-5-5 0 16,-2 4 0-16,-1-9 0 0,0 5 0 15,0-2 0-15,2 0 1 16,1 4-1-16,-7-5 1 16,6 9-1-16,-2-4 0 15,-4 1 1-15,6 2-1 16,-1 0 0-16,1 0 0 16,0-1 1-16,2 2-1 15,-5-2 0-15,4 1 0 0,-6-1 1 16,1-1-1-16,0-3 0 15,-2 1 1-15,5-4 0 16,-3-1 0-16,6-1 2 16,-2 0 4-16,5 1 8 15,0 1 3-15,-6-1 5 16,1 2-2-16,-2 0-4 16,3 3-3-16,0 0-5 15,0 1-2-15,1-2-3 16,0 0 0-16,2 1 1 15,-3-1-2-15,2 1 1 16,-5-4-2-16,-3-2 0 16,8 2 0-16,-2-3-1 15,0 0 1-15,2-1 3 16,-3 1 2-16,2 0 1 16,-3 1 0-16,1 1-2 0,-2-1-2 15,2 3-1-15,2 0-2 16,0 1-1-16,0 0 0 15,0-1 0-15,0 0 0 16,2-1 0-16,-3 2 0 16,1 3 0-16,-2 2 0 15,0 1 0-15,4-1 0 0,-4-1 0 16,4 7-1-16,-3-8 1 16,4 7-1-16,6-5 1 15,-6-8 1-15,9 8-1 16,-3-5 0-16,-4 6 1 15,7 4-1-15,-9 1 0 16,-4-2 0-16,3-4 0 16,-3 1 0-16,7-5 0 15,2 2 1-15,2-3-1 16,1 2 0-16,3-2 1 16,-2-3 1-16,-1 1-1 15,1-3 1-15,-6 1-1 16,1 0 0-16,-2 2-1 15,1 0 0-15,-4-2 0 16,4 1 0-16,-2 1 0 16,2-2 0-16,2 5 0 0,-2-3 0 15,1 1-1-15,1 1 0 16,-1 0 1-16,2 1 0 16,-3-3 0-16,3 1 0 15,-3 0 1-15,-5-1-1 16,5 4 0-16,-4-2 0 15,-1 3 0-15,1 1 1 16,-4 0-1-16,1 3 0 0,-1 2 0 16,-1 0-1-16,0 2 1 15,0-2 0-15,-9 0 0 16,6 2 0-16,-5-2 1 16,-2 0 0-16,12 3 0 15,-5-3-1-15,4-1 2 16,5 2 0-16,-4-9 4 15,1 0 1-15,3 3 2 16,1-6 2-16,3 0-1 16,1 3 1-16,0-6-2 15,1 1-3-15,2 3-1 16,-3-4-2-16,2-3 0 16,-1 0-1-16,3-4-1 15,3 1 1-15,-1 4-2 0,0-6 1 16,2 6 0-16,-2-3 0 15,-4-4 1-15,7 5 1 16,-11 0 1-16,-2-1 1 16,3 5-1-16,-6 7-1 15,5-4-2-15,3 3-1 16,-2 3 0-16,0-3 0 16,-1 3 0-16,1-2 0 0,1 3 0 15,-5-7 0-15,7 6 1 16,-5 1 0-16,3-4-1 15,4 3 1-15,-6-5-1 16,5-5 1-16,-2 6-1 16,1-2 1-16,-5 4 0 15,2 3 0-15,-7-7 1 16,2 8 1-16,4-4 0 16,-8 0 1-16,4-3-1 15,1 0 0-15,-5-2 0 16,7 3-1-16,-2 1 0 15,-6-6-1-15,9 2 0 16,-3-2 0-16,8-2-1 16,4 2 0-16,2-5-1 15,1 6 0-15,1-1 1 16,-4 4 0-16,6 0 0 16,-6-1 0-16,1 4 0 0,1-6 1 15,-1 11-1-15,3-6 0 16,6 4 1-16,4 1-1 15,1-4 0-15,-1 3 0 16,1-1 0-16,-3 2 1 16,-2-1 0-16,2 1 0 15,-8 2 2-15,-3-2-2 0,-7 0 0 16,-1 2-1-16,-5-5-17 16,-6 1-21-16,-5-3-83 15,-1 0-83-15,-17-6 11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1T14:27:29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75 8441 1323 0,'-18'-20'54'16,"7"18"7"-16,-6-2-5 15,4 19 15-15,-4-6 15 0,0 3 8 16,4-1-5-16,-2-9-14 16,9-3-35-16,4-4-17 15,2-6-20-15,2-3-3 16,8-9-1-16,2-3 2 16,4-5 4-16,2 0 2 0,6 6-2 15,2 4-2-15,9 4-3 16,-3 6-2-16,1 4 1 15,-3 3 0-15,-7 11 1 16,-4 1 1-16,-7 11 2 16,-5 2 0-16,-9 4 0 15,-5 1-2-15,-8 1-1 16,-5-6-2-16,-3 1 6 16,-3 2 8-16,7-6 12 15,1-2 5-15,7-7 3 16,2-11-5-16,9-4-9 15,2-2-5-15,2-16-5 16,9 7 1-16,-1-7 3 16,0-2 1-16,3 9-1 15,-1-6-3-15,-4 0-2 16,-3 9-2-16,-6 6-2 16,-1 5 0-16,-6 5-2 0,-6 8-1 15,-3 2-6-15,-4 4-1 16,-6 1-1-16,-2-5 0 15,2 4 1-15,6-1 0 16,11-3-13-16,8-11-6 16,0 0-26-16,8-10-21 0,5-7-86 15,3 2-113 1,11-15 154-16</inkml:trace>
  <inkml:trace contextRef="#ctx0" brushRef="#br0" timeOffset="851.39">18482 8027 1954 0,'-15'-11'72'16,"0"-1"17"-16,8 0-89 16,-5-1 0-16,-5 0-6 15,-8-7 2-15,-6-1 5 16,-5 3 2-16,-4 1 4 0,6 12 0 15,-1 6-5-15,1 6-12 16,10 17-17-16,-3 6-3 16,18 20-1-16,10 3 10 15,14-5 11-15,16-1 5 16,10-25 17-16,5-14 6 16,13-23 19-16,3-16 8 15,-1-17 4-15,0 1 5 0,-9-6-6 16,-8 8-7-16,-17-3-14 15,-12-2-9-15,-19 10-18 16,-8-1-11-16,-17 19-16 16,-11 10-10-16,-12 26 1 15,-6 17 9-15,4 30 17 16,8 13 10-16,22 23 6 16,9 3-2-16,19-2-10 15,13-8-2-15,20-30-5 16,9-20-4-16,10-28-13 15,3-2-5-15,4-23-32 16,-4-1-30-16,0-9-162 16,-8-6-243-16,-17-9 288 15</inkml:trace>
  <inkml:trace contextRef="#ctx0" brushRef="#br0" timeOffset="4105.82">17668 8433 1267 0,'-3'-8'34'0,"1"2"-21"15,2 6-7-15,-5 7 9 16,-2 1 8-16,-8 6 24 16,-3-5 13-16,1 1 15 15,0 1-8-15,0-3-25 16,5 3-13-16,0 4-24 15,4 2-4-15,2 3-1 0,1 2 0 16,1 4 1-16,2-3 3 16,2 7 5-16,-3-3 6 15,3 2 12-15,-3-2 4 16,-1 2 3-16,4 6-4 16,0-2-11-16,-1 5-6 15,1 3-2-15,-4 1-2 0,4 7 6 16,0 3 1-16,0-6 7 15,0-3 4-15,0-4 0 16,4-3 1-16,0-6-10 16,3 0-4-16,-1-7-8 15,-4-6-3-15,2 1 1 16,-2-1 3-16,-1-3 6 16,1 4 3-16,-2-6 4 15,-3 1 0-15,1-1-3 16,2-3-2-16,-1-1-3 15,0-6-1-15,-3 0 1 16,3-1 2-16,-1-1 0 16,1 1 0-16,-4-2-5 15,-1-6-3-15,6 2-5 16,0-3-1-16,0-4-2 16,3-2-1-16,0 2 0 15,2 1 2-15,1 3 0 0,1 2 0 16,-2-1 1-16,2 0 0 15,-2 7 0-15,3 0 1 16,-5 0-1-16,3 3 0 16,-1-4 0-16,0 5 0 15,2 1 0-15,1 4 0 16,5 2-1-16,-4-3 0 16,11 8-1-16,-9-3 1 0,0 3 0 15,3 0 1-15,-5-5 0 16,6 0 1-16,2-3 1 15,0-3-1-15,2-7 3 16,-2-7 3-16,2-11 0 16,-3-2 0-16,0-14-2 15,-1-2-1-15,-8-3-1 16,-2-7 1-16,-14 11-2 16,-3-1-4-16,-14 6-15 15,-3 9-11-15,-15 9-3 16,-2 10-3-16,-13 14 0 15,-10 8 4-15,-2 13-1 16,-8 7 4-16,14 13 15 16,2-5 7-16,10 10 16 15,12 3 6-15,13 6 10 16,7 10 3-16,21 4-2 0,9-3 3 16,16-14 1-16,4-8-2 15,9-17 0-15,3-7-4 16,10-6-4-16,4-4-1 15,2-8-9-15,-1-5-3 16,-2-5-7-16,-8-3-5 0,-3-3-8 16,-9-5-5-16,-14-2-9 15,-1-3-3-15,-9-4-7 16,-1-1 1-16,-1-3 2 16,-1 2 3-16,-5 4 7 15,3 4 4-15,-6 0 10 16,-3 1 3-16,-3 7 7 15,-4 1 3-15,-3 16 4 16,-6 10 0-16,-12 14 0 16,-6 8 0-16,-4 15 1 15,-2 9 3-15,3 14 12 16,6 1 4-16,11 1 1 16,7-5 0-16,15-17-4 15,8-6-5-15,14-20 0 16,9-10-4-16,11-17-9 15,5-10-1-15,6-20-4 0,-2-10 0 16,1-13 0-16,-7-5 1 16,-6-2 0-16,-7-2-1 15,-13 8-6-15,-3 3-5 16,-18 11-9-16,-6 5-8 16,-16 7-18-16,-9 3-12 15,-15 10-7-15,1 13-3 16,-15 9 12-16,1 13 13 15,4 12 16-15,-11-8 10 0,19 12 22 16,8 2 8-16,5 3 13 16,19 13 6-16,7 0 9 15,11 4 5-15,6-3 5 16,3-11-3-16,6-2-7 16,2-14-6-16,8-6-12 15,5 2-4-15,0-14-8 16,1 1-4-16,-3-10-4 15,1-2-3-15,1-4-6 16,-3-3-5-16,-3-1-12 16,-1-2-6-16,1-7-7 15,0-3 0-15,-5-6 7 16,6 0 3-16,-7-2 7 16,-1-5 1-16,1-2-3 15,-7-3 2-15,-1-3 2 0,-4 4 3 16,-5 2 6-16,-1 2-2 15,-14 4-2-15,3 2-3 16,-16 12-15-16,-4 3-3 16,-15 19-6-16,-8 6 1 15,-9 19 15-15,-5 13 7 16,9 21 12-16,0 14 3 0,10 15 18 16,14 6 9-16,17 2 9 15,11-4 4-15,11-15-13 16,9-5-5-16,6-20 2 15,8-9-1-15,9-13 2 16,5-11 1-16,6-15-12 16,6-8-3-16,4-18-6 15,-3-12-3-15,5-9-4 16,-9-13-1-16,0 1-2 16,-8 2-2-16,-12-1-4 15,2 8-4-15,-14 3-10 16,-1 3-5-16,-12 1-5 15,-7 0-4-15,-9-1-11 16,-5 2-6-16,-8 5-14 16,-7 2-9-16,-12 4-18 15,-3 3-5-15,-8 3 3 16,-2 9 13-16,9 14 46 0,0 8 27 16,11 16 48-16,6 5 14 15,10 13 14-15,4 0 2 16,12 14 8-16,5 3 13 15,7-6 10-15,7 1-3 16,7-12-29-16,2-7-17 16,5-13-20-16,-1-7-4 0,-2-16-2 15,2-1-6-15,-5-13-12 16,7-3-5-16,-4-19-12 16,-2-17-7-16,4-17-10 15,-3-11-4-15,-3-7-11 16,2 2-3-16,-9 9 0 15,-6 3 7-15,-4 20 17 16,-6 14 10-16,2 21 9 16,-9-9 2-16,0 20 2 15,1 11 1-15,-7 12 8 16,-2 8-1-16,1 6-1 16,5-4-1-16,4-7-3 15,2-1 1-15,0-12 5 16,-2-5 3-16,5-6 6 15,-2-5-2-15,8-4-5 16,-2-4-4-16,-1-3-6 0,-1 0 0 16,2-2 0-16,-2 7 0 15,0-1 1-15,0 1-1 16,0 1 0-16,-2 4 1 16,-1 0-1-16,-2-1-1 15,4 3 0-15,-2-1-2 16,1 0-1-16,1-1-1 0,-3-1 0 15,0 1 0 1,4-3-2-16,4 1 1 0,1-6 0 16,-2-1 1-16,2-1 3 15,1 2 2-15,-6 3 0 16,2 0 1-16,1 4 0 16,-3 0 0-16,6 10 1 15,-6-2 0-15,-1 7 4 16,-4 8-1-16,-6 1 1 15,3 9 2-15,2 9 1 16,-3 3 4-16,3 12 7 16,-1 1 4-16,5 3 5 15,0-1 2-15,4 5-1 16,1-2-2-16,-1-2-6 16,2 0-5-16,1-8-8 15,-2-3-3-15,0-5-4 0,-3-5 0 16,4-5 0-16,-4 0 0 15,1-3-2-15,-1-3 0 16,1-2-1-16,2-2 0 16,1-6-1-16,5 4-1 15,-5-8 2-15,3-2 0 16,-5-2 4-16,2-3-1 16,-2-4 1-16,-3-3-2 0,2 1-1 15,-1-2 1-15,0 2-2 16,1 2-1-16,-1-2-12 15,-1 2-12-15,1-4-38 16,1-2-31-16,3-6-96 16,4-4-146-16,3-17 195 15</inkml:trace>
  <inkml:trace contextRef="#ctx0" brushRef="#br0" timeOffset="4906.45">17593 13129 1296 0,'11'-12'55'0,"-1"-1"-12"16,1 6-11-16,0-4-15 16,-5 4-11-16,0 4-2 15,-6-4 1-15,0 13-1 16,5 11-1-16,-6 3 1 15,1 13-2-15,-4 3 11 16,-3-1 16-16,-5 5 36 0,-4-6 21 16,-9-2 20-16,-8-4 1 15,4-4-4-15,-2 0-7 16,0-8-5-16,1-5-5 16,3-9-28-16,-5-6-16 15,6-9-26-15,1-1-10 16,3-1-6-16,11 1 0 15,8-3-4-15,3-1-2 0,18-4-3 16,2-5-2-16,10-4 0 16,4-1-1-16,3 5-1 15,4-1 0-15,-4 13 0 16,3 3-1-16,-8 13 2 16,-3 9 3-16,-6 3 5 15,-7 6 2-15,-9 1 4 16,-6 1 1-16,-4 7 0 15,-9-2 1-15,-7 5 0 16,-5 3 0-16,-10-3 2 16,3 4 3-16,2-4 2 15,2-4-2-15,13-4-6 16,5-7-13-16,9-9-71 16,6-9-55-16,11-15-303 15,1-14 259-15</inkml:trace>
  <inkml:trace contextRef="#ctx0" brushRef="#br0" timeOffset="5591.06">18078 13099 1641 0,'-13'13'62'0,"1"1"-12"16,-1-3-17-16,-3 2-14 16,4 7-11-16,-6 1-4 15,1 1 0-15,0 6 4 16,-2 2 1-16,-1 10 2 0,1 6 1 16,1 3-1-16,0-1 0 15,6 0 9-15,2 0 5 16,3-11 14-16,2-4 12 15,1-13 9-15,4-7 3 16,2-8-13-16,1-3-13 16,7-3-19-16,-3-9-7 15,10-2-5-15,0-9 0 0,7 4-3 16,0 3-1-16,5-1-2 16,2 13 0-16,-2 3-8 15,3 4-5-15,-4 9-4 16,-4 1 0-16,4 6 8 15,-4 6 6-15,-4 3 5 16,-2 1 3-16,-9 1 4 16,-6-4 2-16,-7 5 6 15,-7 0 3-15,-6 6 0 16,-4-4-1-16,-13-1-1 16,0 0-3-16,-16-7 0 15,3 3 0-15,-1-7-5 16,2-1-4-16,8-8-10 15,5-6-9-15,7-13-21 16,1-11-15-16,8-19-56 16,0-14-53-16,7-21 8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1T14:39:04.9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9 7156 797 0,'-115'-5'-13'15,"63"2"-30"-15,22 0-153 16,-9-3 131-1</inkml:trace>
  <inkml:trace contextRef="#ctx0" brushRef="#br0" timeOffset="1523.93">2783 6899 1225 0,'-14'-14'28'16,"0"-1"-23"-16,-1 5 8 16,1 2 5-16,-2 0 12 15,-1 3 26-15,-1-1 7 0,1 5 16 16,-1-1-6-16,1 10-27 16,0 2-15-16,5 10-26 15,0 4-5-15,10 3-2 16,0 6 0-16,2 2 2 15,8 2 4-15,-2 3 7 16,3-2 5-16,0 1 7 16,2 2 4-16,1-2 6 15,-4-1 5-15,4 0 8 16,-3-1-1-16,-1-3-10 16,1-3-9-16,-2-2-15 15,-3-5-6-15,-4 4-24 16,-2-2-27-16,-4-7-124 15,-1 1-235-15,-3-6 238 16</inkml:trace>
  <inkml:trace contextRef="#ctx0" brushRef="#br0" timeOffset="1922.13">2024 7820 1435 0,'-11'-7'67'16,"2"-3"30"-16,8 7-79 15,1-4 4-15,1 2-3 16,4-1 4-16,2-4 3 15,3 1 2-15,6-1 0 16,4-3-5-16,13 0-6 16,6-2-4-16,23-6-4 15,12 0 0-15,25-5 1 16,9 0-2-16,4 0 1 16,4 2 3-16,0-2 10 15,4 1 3-15,-5 2-3 16,-5 2-4-16,-13 5-12 0,-6-1-7 15,-18 7-49-15,-15 1-45 16,-21 7-206-16,-11 8 175 16</inkml:trace>
  <inkml:trace contextRef="#ctx0" brushRef="#br0" timeOffset="2440.35">2482 8074 1762 0,'-21'-18'66'0,"12"-2"10"16,11 1-65-16,11 0-2 15,4 0-3-15,10-2 10 16,-2 1 5-16,2 9 3 16,2 1 1-16,-3 6-4 15,2 3-1-15,0 5-2 16,1 10-3-16,-5 23-7 0,-1 9-4 16,-13 30-7-1,-9 6-5-15,-16 21-1 0,-14 6 0 16,-13-1 7-16,-6 2 3 15,-5-20 4-15,4-8 1 16,3-25 8-16,9-18 7 16,14-22 25-16,6-17 2 15,15-20-6-15,7-11-8 0,14-30-25 16,5-7-4-16,9-9-3 16,6 3 0-16,1 17 3 15,1 1 1-15,-2 20 0 16,-6 6-1-16,-1 16-3 15,1 13-1-15,-2 24-4 16,1 8-7-16,-7 18-23 16,2 4-21-16,-7-4-70 15,3-4-73-15,3-26 109 16</inkml:trace>
  <inkml:trace contextRef="#ctx0" brushRef="#br0" timeOffset="2857.75">4193 7402 1463 0,'-16'-15'177'0,"-1"2"305"16,4-2-473 0,-10 6-9-16,-1 3-2 0,-17 8 2 15,-6 10-3-15,-21 10-9 16,-7 14-3-16,-17 16-5 16,-1 9 10-16,8 18 10 15,2 8 0-15,16 20 4 16,6 9-4-16,21 11 10 15,14-2 5-15,28-17 9 16,18-12 3-16,22-24-1 16,10-15-1-16,14-22 0 15,2-9 0-15,12-21-4 16,3-8-4-16,-2-14-23 16,-2-8-25-16,-9-9-72 15,-7-4-68-15,-11-15 90 16</inkml:trace>
  <inkml:trace contextRef="#ctx0" brushRef="#br0" timeOffset="3274.01">4650 7577 2094 0,'1'-1'62'0,"7"5"12"16,5 6-96-16,-1 11 17 16,1 10 0-16,-9 19 8 15,-4 15 4-15,0 16 6 16,-1 7 2-16,2 5-3 16,3 1-2-16,5-8-5 15,-2-4-2-15,9-12-1 16,-4-14-1-16,-3-13 0 15,0-10-1-15,-1-19 3 16,1-6 3-16,7-15 13 16,3-10 7-16,10-22 9 15,8-13 3-15,11-30-8 16,6-8-7-16,10-15-10 0,-3-2-6 16,-1 11-4-16,-4 3-2 15,-8 16 0-15,2 9-9 16,-9 17-44-16,-5 7-44 15,-7 20-189-15,-8 4 166 16</inkml:trace>
  <inkml:trace contextRef="#ctx0" brushRef="#br0" timeOffset="3807.91">5942 7026 1798 0,'12'-30'75'0,"11"4"44"15,0-1-113-15,15 4 10 0,-1 2 6 16,-1 4 9-16,1 6 4 16,-6 10-3-16,-5 8 2 15,-5 22 0-15,-3 10-3 16,-13 26-10-16,-6 16-12 15,-20 16-17-15,-6 4-8 16,-17-5-13-16,-5-4-1 0,-9-14-1 16,-4-8 5-16,-2-17 13 15,8-8 7-15,12-21 23 16,11-12 22-16,20-9 10 16,8-13 0-16,15-12-19 15,12-8-19-15,18-10-12 16,9 2-2-16,9 2 2 15,-3 5-1-15,2 12 0 16,-7 5-2-16,-7 14-46 16,3 7-38-16,-10 16-173 15,1 5 146-15</inkml:trace>
  <inkml:trace contextRef="#ctx0" brushRef="#br0" timeOffset="7179.52">680 7493 1112 0,'-3'0'62'16,"1"3"60"-16,2 3-122 15,-1 6 0-15,-4 3 0 16,-4 10 9-16,-4 1 2 15,-4 3-2-15,0 2 7 16,-2-2 10-16,2-1 1 16,2-2-1-16,6 1-6 0,4-3-16 15,2 2-3-15,3-4-1 16,3-2 1-16,-1 1 1 16,2-1 4-16,-1 0 10 15,2-1 6-15,-1 7 10 16,1 1 0-16,-2 6-5 15,2 4-5-15,2 7-9 16,0 4-3-16,3 6-4 16,1 2-1-16,4 5-2 15,3-1 0-15,6-6-1 16,0-3 0-16,9-9 0 16,0-4 0-16,0-6 2 15,2-2 4-15,-1-8 9 16,0-3 8-16,1-14 12 15,3-5 4-15,3-17-4 16,1-8-5-16,4-12-13 0,2-6-3 16,-4-11 1-16,-5-1 1 15,-7-11 3-15,-2-5-1 16,-3-2-1-16,-2-5-1 16,-1 5-2-16,-5 3-2 15,-2 4-5-15,-5 2-2 16,-4 3-4-16,2 5-2 15,-8 9-11-15,-1 4-19 0,-2 10-47 16,-4 5-45-16,-1 4-140 16,0 6-216-16,1 7 274 15</inkml:trace>
  <inkml:trace contextRef="#ctx0" brushRef="#br0" timeOffset="7630.8">1565 8219 701 0,'-10'-9'112'15,"4"2"151"-15,4-2-211 16,6 4 19-16,2-1-13 16,-1 1 18-16,-3-2 6 0,3-1 2 15,0 0 4-15,1-1-5 16,0 1-6-16,4 0-26 15,-2 2-14-15,8 0-20 16,1 1-7-16,0 2 0 16,3 0 2-16,4 2 3 15,3-1 1-15,1-2-7 16,0 1-4-16,-2-3-2 16,-3-1 0-16,-5 2-42 15,-1 1-45-15,-5 0-160 16,-1 1-233-16,-11 3 271 15</inkml:trace>
  <inkml:trace contextRef="#ctx0" brushRef="#br0" timeOffset="7803.48">1764 8337 2277 0,'8'-1'65'15,"15"2"-36"-15,12-2-10 16,17 4-19-16,4 0-22 16,-4 0-57-16,-4 3-52 15,-15-1 66-15</inkml:trace>
  <inkml:trace contextRef="#ctx0" brushRef="#br0" timeOffset="11119.72">654 11498 960 0,'-5'0'76'15,"4"3"80"-15,6-2-119 0,1 1-1 16,0 1-15-16,5 1-10 15,-1 2-1-15,-7-2 7 16,3 1 11-16,-6-2 14 16,0-1 1-16,2 0-11 15,3-1-11-15,4-8-16 16,1-2-3-16,11-14-2 16,2-6-1-16,4-9-5 15,3-6-1-15,3-9 0 16,2-2 2-16,-1-9 6 15,2-3 6-15,-6-2 19 16,2 1 7-16,0 5 17 16,3 2 0-16,-7 5-5 15,1 6-3-15,-12 5-9 16,-4 7-4-16,-7 6-10 0,-3 5-5 16,-3 10-8-16,-3 3-3 15,-3 14-9-15,-3 7-6 16,-6 17-3-16,-2 9-1 15,0 26 11-15,-1 11 3 16,3 20 4-16,3 10 2 16,7-1 2-16,2-3-1 15,6-14 1-15,5-12 0 16,2-17 3-16,4-11 2 0,-1-19 5 16,3-10 3-16,2-14 9 15,3-9 4-15,1-17 2 16,1-8-2-16,3-17-11 15,-3-12-7-15,5-17-8 16,-6-8-2-16,3-2-4 16,-3 1 0-16,-3 11-3 15,4 7 0-15,-4 8 2 16,1 6 0-16,-4 13 1 16,-1 5 0-16,-3 16-2 15,2 8-4-15,-5 12-16 16,1 8-6-16,-1 17-3 15,-1 11 3-15,3 23 15 16,-2 14 7-16,2 14 8 16,-1 5 5-16,1 3 7 0,-2-3 1 15,0-7-2-15,-1-4-4 16,1-12-5-16,4-4-2 16,-1-11-21-16,2-6-39 15,1-13-138-15,2-6-155 16,3-17 187-16</inkml:trace>
  <inkml:trace contextRef="#ctx0" brushRef="#br0" timeOffset="11686.3">2050 10587 918 0,'11'-1'28'0,"12"-3"6"16,6 0 6-16,13-5 18 15,8 3 15-15,5-3 35 16,5-2 14-16,9-5 12 15,-1-2-18-15,0 0-57 16,-6 2-21-16,-14 5-27 16,-4 3-6-16,-9 7-67 15,-7 2-68-15,-13 12 71 16</inkml:trace>
  <inkml:trace contextRef="#ctx0" brushRef="#br0" timeOffset="11864.75">2418 11009 1831 0,'44'-8'70'16,"11"-6"-13"-16,6-4-17 0,11-5-22 16,-1-1-38-16,-1 0-112 15,0 2-137-15,-17 5 142 16</inkml:trace>
  <inkml:trace contextRef="#ctx0" brushRef="#br0" timeOffset="12804.37">3526 9985 1587 0,'-16'-12'80'16,"1"-2"75"-16,10 7-149 15,2 4 0-15,5 4-4 16,-2 4-2-16,2 7-1 16,-2 6-2-16,1 17 3 15,5 10 0-15,-3 19 2 0,2 9 0 16,-1 4 1-16,2 1-2 15,0-6 1-15,0-6-5 16,3-7-42-16,-1 3-39 16,-4-8-159-16,0 0-202 15,-7-3 253-15</inkml:trace>
  <inkml:trace contextRef="#ctx0" brushRef="#br0" timeOffset="13089.29">3192 10811 1170 0,'-14'-4'131'0,"7"0"164"16,7 0-242-16,11-1-28 15,10-2-18-15,14-7 7 16,11-9 8-16,22-9 4 15,5-6 0-15,15-13-12 16,7-2-10-16,4-3-2 16,5 3-1-16,-5 6-2 15,-2 4-12-15,-9 13-46 0,-7 5-49 16,-13 19 56-16</inkml:trace>
  <inkml:trace contextRef="#ctx0" brushRef="#br0" timeOffset="13621.38">3410 11036 1582 0,'23'-19'57'0,"8"0"-15"16,9 2 8-16,6 5-11 15,7 4-8-15,4 14-8 16,-2 6-7-16,-6 17-8 15,-8 11 0-15,-18 12 0 16,-10 9 1-16,-17 8-3 0,-13 4-3 16,-21 8-6-16,-9 4-6 15,-10-1-9-15,-1-4-3 16,0-15 4-16,9-10 5 16,6-25 42-16,8-12 22 15,15-21 27-15,5-14 7 16,15-13-13-16,4-5-9 15,14-14-14-15,5-2-3 0,7-3-9 16,9-2-7-16,2 12-11 16,1 7-6-16,1 16-12 15,-2 11-11-15,-9 20-38 16,-5 12-19-16,-13 16-56 16,-7 7-28-16,-9 3-70 15,0 0-103-15,-13-6 188 16</inkml:trace>
  <inkml:trace contextRef="#ctx0" brushRef="#br0" timeOffset="16092.02">5131 10013 1622 0,'-18'-1'56'16,"-1"1"7"-16,1 8-87 15,-2 4-2-15,-5 4 3 16,-7 2 14-16,0-1 19 15,-4 4 8-15,-1-1 9 16,0 3-2-16,-1 9-8 16,-3 4-7-16,-4 13-42 15,0 8-24-15,-6 13-9 16,0 7-1-16,5 9 37 16,4 1 27-16,18-1 24 15,10-4 8-15,18-10 9 0,13-2 5 16,20-11 9-16,8-7 4 15,19-13 4-15,6-10-6 16,6-15-16-16,4-5-12 16,0-13-15-16,1-2-3 15,-6-8-25-15,-5-7-33 16,-11-5-149-16,-8-7-203 0,-14-9 223 16</inkml:trace>
  <inkml:trace contextRef="#ctx0" brushRef="#br0" timeOffset="16375.53">4434 10754 1731 0,'20'-16'58'0,"9"0"-12"15,16 1-23-15,9 2-5 0,4-4-10 16,5 1-6-16,-5-1 0 16,0-2-10-16,0 1-18 15,-6-1-78-15,-2 1-96 16,-3 4 110-16</inkml:trace>
  <inkml:trace contextRef="#ctx0" brushRef="#br0" timeOffset="16826.24">5484 10978 1820 0,'-31'41'73'0,"8"10"-14"0,2 3-8 15,19 4-33-15,4-5-13 16,20-15-13-16,7-12-8 16,16-24-4-16,3-17 1 15,9-27 9-15,-2-14 7 16,-3-18 9-16,5-5 8 16,-12-2 7-16,-4 1 1 15,-16 9-4-15,-8 3-6 16,-20 11-13-16,-13 6-7 0,-17 12-37 15,-8 13-25-15,-16 22-95 16,-4 9-16-16,-6 23 34 16,4 4 35-16,18 3 100 15,17-3 3-15,39-9 12 16</inkml:trace>
  <inkml:trace contextRef="#ctx0" brushRef="#br0" timeOffset="17326.82">6470 10123 1472 0,'-24'0'68'0,"7"4"7"16,2 7-32-16,6 20-2 16,-2 15-11-16,-1 30 13 15,4 19 9-15,-1 29-2 16,3 5-5-16,-5 3-15 16,5-3-7-16,-1-20-9 15,1-7-2-15,0-21-3 16,1-13-2-16,0-25-14 15,2-8-16-15,0-21-47 16,3-11-22-16,-6-13-54 16,0-19-46-16,0-24-105 15,0-17-53-15,1-27 4 0,5-6 138 16</inkml:trace>
  <inkml:trace contextRef="#ctx0" brushRef="#br0" timeOffset="17368.64">6329 10526 79 0,'10'-33'-1'16,"-4"4"17"-16</inkml:trace>
  <inkml:trace contextRef="#ctx0" brushRef="#br0" timeOffset="17577.22">6354 10392 155 0,'0'-9'74'16,"-1"-2"115"-16,-1-1 10 0,2-3 13 15,5-1-5-15,4-7-49 16,5-3-29-16,12-4-37 16,4-6-12-16,13-4-19 15,5-2-11-15,8-2-15 16,5-2 5-16,7-1 10 15,3 1 3-15,-1-4-9 16,2 2-14-16,-12 5-16 16,-1 4-5-16,-13 7-31 15,-7 3-33-15,-14 10-179 16,-8 2 143-16</inkml:trace>
  <inkml:trace contextRef="#ctx0" brushRef="#br0" timeOffset="17860.71">6163 10780 1727 0,'5'7'99'0,"10"-1"126"0,36-2-221 15,15-1 2-15,20-8-5 16,0-3-5-16,-4-8-5 16,-4-2 0-16,-11-7 4 15,-4-3 4-15,-11 1 3 16,-4-1 2-16,-13 6-4 16,-5 4-18-16,-9 10-123 15,-7 8-187-15,-10 19 183 16</inkml:trace>
  <inkml:trace contextRef="#ctx0" brushRef="#br0" timeOffset="18050.23">6398 11448 1961 0,'11'5'90'0,"7"-1"83"16,28-2-172-16,8-2 1 15,20-7-46-15,7-7-31 16,-3-9-75-16,-4-4-62 16,-8-12-215-16,-13-4 247 15</inkml:trace>
  <inkml:trace contextRef="#ctx0" brushRef="#br0" timeOffset="18529.66">7513 9693 1955 0,'37'-24'33'0,"6"4"-52"15,9 4 1-15,3 10 13 16,-9 4 0-16,-4 6 17 16,-6 3 15-16,-1 11 34 15,-1 8 12-15,-10 15 2 16,-6 14-10-16,-18 22-29 0,-12 14-18 16,-20 23-33-16,-15 5-16 15,-20 2-36-15,-8-5-16 16,-11-18-28-16,3-12-1 15,6-28 27-15,10-16 20 16,18-28 88-16,10-15 36 16,22-15 35-16,7-13 7 15,22-16-38-15,6-5-20 16,19-5-23-16,4 1 3 0,13 8 7 16,7 7 2-16,5 12-4 15,-1 9-10-15,-2 15-14 16,-6 9-9-16,-9 20-41 15,0 7-33-15,-11 8-175 16,-3 1 150-16</inkml:trace>
  <inkml:trace contextRef="#ctx0" brushRef="#br0" timeOffset="23785.85">12463 7080 31 0,'-5'-3'17'0,"4"1"59"16,0-2 18-16,0-1 51 15,-1-1 18-15,1-1-6 0,-1-2-8 16,2 1-32-16,-1 0-22 15,1 1-35-15,1 1-13 16,0-1-16-16,3-1-5 16,-1 3-3-16,-1 1 3 15,-2 3 13-15,2 1 4 16,-2 0-5-16,1 0-7 16,0 0-20-16,3 2-5 15,-3 1-3-15,-1 4 1 16,0 2 2-16,-2 5 3 0,2 6 1 15,1 5-1-15,0 3 0 16,4 6-3-16,-3 5 0 16,1 4 0-16,-1 6 3 15,-2 3 4-15,6 5 9 16,3-1 4-16,0 4 2 16,2-1-1-16,4 3-8 15,-1 4-3-15,3 0-7 16,4-2 0-16,-2-1-2 15,1-3 0-15,2-5 1 16,0-1 0-16,2-5 1 16,4-2 0-16,1-2 2 15,6-1-1-15,-1-4-2 16,2-3-1-16,-1-8-2 16,-1-2 2-16,4-12 1 0,-3 0 1 15,3-12 8-15,0-3 1 16,-1-11 5-16,6-10 1 15,2-19-4-15,6-15-2 16,3-15-5-16,-6-9-1 16,-7-8 1-16,-5-2 0 15,-7 0 2-15,-2 2-2 0,-1 5-4 16,2 7-3-16,-9 8-2 16,2-1-2-16,-10 12 0 15,-4 2 1-15,-7 7-5 16,-6 5-9-16,-6 8-31 15,-5 1-29-15,0 8-80 16,-5 1-63-16,3 8 117 16</inkml:trace>
  <inkml:trace contextRef="#ctx0" brushRef="#br0" timeOffset="25421.06">14097 7487 644 0,'43'-11'35'15,"4"-4"36"-15,2-3-16 16,11-3 60-16,1-5 14 16,7-1 11-16,3 1-1 15,3-2-40-15,-2 4-13 16,-3 2-30-16,-1 3-15 0,-8 7-21 15,-3 3-11-15,-5 8-34 16,-7 3-45-16,-15 10-296 16,-6 7 235-16</inkml:trace>
  <inkml:trace contextRef="#ctx0" brushRef="#br0" timeOffset="25655.51">14332 8019 2237 0,'17'-8'52'16,"12"-5"-30"-16,36 1-59 0,12-2-5 15,15 2-38-15,-4-2-22 16,-8-2-7-16,-5-2-1 15,-10-2-41-15,-3-2-55 16,-6-2 124-16</inkml:trace>
  <inkml:trace contextRef="#ctx0" brushRef="#br0" timeOffset="27940.95">15716 6488 1569 0,'-2'-21'43'0,"2"5"-14"15,4 6-53-15,0 9-5 16,3 2 1-16,-5 5 13 16,-2 1 21-16,0 7 27 15,0 2 7-15,2 14-2 16,0 7-7-16,2 11-20 16,3 5-6-16,1 6-3 15,3-1-1-15,4 1-1 16,-1-7 1-16,4-6-2 15,0-5-6-15,2-7-29 16,-4 0-21-16,-6-3-63 16,-3-1-40-16,-7-7-122 15,-5 0 151-15</inkml:trace>
  <inkml:trace contextRef="#ctx0" brushRef="#br0" timeOffset="28276.16">15249 7309 1382 0,'6'-20'50'0,"9"7"33"15,5 1-98-15,3 11 10 16,2 1 1-16,-3 3 1 16,-1 2 9-16,3 1 32 15,1-3 15-15,9 0 12 16,5-1-5-16,9-3-25 16,9 0-12-16,19 0-11 15,11 1-3-15,11 5-4 16,3-1-13-16,-2 6-47 15,-5 1-41-15,-12 4-154 16,-1 4-103-16,-12-2 188 16</inkml:trace>
  <inkml:trace contextRef="#ctx0" brushRef="#br0" timeOffset="28793.53">15729 8102 2011 0,'-23'-12'66'0,"10"1"-2"16,10 3-63-16,14-3-1 16,10-3-3-16,5-8 3 15,3-5 0-15,5-8 2 16,-6-1 1-16,2-1 3 15,-3 3 3-15,-3 9 2 16,-1 4 1-16,-7 16-6 16,-1 5-2-16,-7 26-6 15,-7 12-7-15,-17 26-9 16,-12 12-2-16,-25 11-3 16,-7 1 7-16,-9-8 13 15,1-8 3-15,11-20 12 0,4-12 5 16,16-17 8-16,2-11 6 15,14-13 3-15,6-10-2 16,7-15-9-16,11-6-7 16,12-15-12-16,7-6-3 15,14-2 0-15,3 3 0 16,0 10-1-16,2 10 1 16,-2 17-1-16,0 11-1 15,-4 16-1-15,3 11 0 0,-9 14-2 16,0 6-5-16,-9 3-24 15,1-5-24-15,-4-7-100 16,-3-6-99-16,6-17 142 16</inkml:trace>
  <inkml:trace contextRef="#ctx0" brushRef="#br0" timeOffset="29261.77">16726 6845 1819 0,'9'-11'29'0,"-3"8"-52"16,0 26-39-16,-6 11 12 15,-10 18 38-15,-7 8 35 16,-9 8 53-16,0 5 7 16,-2 14 0-16,2-3-1 0,-1 5-23 15,3 3-11-15,-1 1-22 16,0 7-9-16,6-2-9 16,1-2-3-16,2-9-5 15,2-10-1-15,3-13-2 16,-1-9-1-16,9-15 2 15,5-9 4-15,8-14 5 16,10-7 2-16,11-12 5 16,8-11 3-16,16-13 4 15,4-5 0-15,11-2-5 16,0 1-6-16,0 6-6 16,0 4-2-16,-6 6-1 15,0 4-3-15,-8 10-24 16,-2 4-26-16,-10 7-84 15,-8 2-65-15,-5 0 106 0</inkml:trace>
  <inkml:trace contextRef="#ctx0" brushRef="#br0" timeOffset="29677.12">18059 7019 1756 0,'-12'13'77'16,"1"9"83"-16,8 29-174 15,2 15 8-15,-1 25 2 16,1 11 1-16,8 11 3 16,-1 0 3-16,10-2 9 15,2-5 2-15,-2-20 3 16,0-9-2-16,-4-21-6 0,-9-10-3 15,2-12-5-15,-5-9-8 16,-5-8-46-16,-2-7-48 16,-18-14-368-16,-4-12 300 15</inkml:trace>
  <inkml:trace contextRef="#ctx0" brushRef="#br0" timeOffset="29994.45">17046 7360 2067 0,'5'-25'63'0,"24"1"-5"15,20 2-85-15,29 1-3 16,8-1 2-16,16-3 10 15,5-1 13-15,9-4 21 16,9-3 5-16,3 2 8 16,-2-2 0-16,0 4-9 15,4 3-4-15,-9 6-7 16,-1 10 0-16,-12 4-15 0,-12 6-14 16,-18 12-61-16,-9 3-53 15,-22 14-194-15,-8 4 182 16</inkml:trace>
  <inkml:trace contextRef="#ctx0" brushRef="#br0" timeOffset="30297.35">17381 8313 2399 0,'75'-4'42'0,"21"-3"-86"16,15-5 14 0,11-4 7-16,0-4 2 0,-12-7 20 15,0-1 2-15,-14-1 2 16,-7-1 0-16,-14 4-1 15,-6 4-3-15,-14 1-45 16,-9 3-39-16,-11 6-498 0,-6 1 387 16</inkml:trace>
  <inkml:trace contextRef="#ctx0" brushRef="#br0" timeOffset="30795.17">19153 6889 1741 0,'45'-13'34'0,"0"5"-41"15,4 3 18-15,-3 3 23 16,-3 3 7-16,-4 6 15 16,-4 6-1-16,-3 11-4 15,-8 9-2-15,-9 11-12 16,-7 5-8-16,-16 17-24 16,-12 5-16-16,-16 17-19 15,-14 1-1-15,-19 0-1 16,-3-1 9-16,-8-16 12 15,6-6 3-15,13-20 23 0,5-11 12 16,21-20 11-16,11-8 0 16,8-19-17-16,14-8-7 15,12-13-10-15,6-7 2 16,24-2 2-16,7-3-2 16,14 4-3-16,4 2-2 15,8 12-1-15,-3 8-2 16,-9 19-23-16,-6 9-17 0,-13 13-31 15,-7 9-7-15,-6 6-13 16,-6 5-28-16,-8-4 79 16</inkml:trace>
  <inkml:trace contextRef="#ctx0" brushRef="#br0" timeOffset="32664.88">12285 11087 1455 0,'-10'14'37'0,"3"-1"-15"16,4 1-22-16,3-1 2 16,0-2 0-16,2-2-2 15,1-7 0-15,0-8 14 16,5-3 16-16,1-9 25 16,4-5 6-16,9-9-8 15,4-7-14-15,12-11-23 16,8-9-3-16,11-8-8 15,2-5-2-15,2-8 0 16,5-5-2-16,3-14 1 16,7-1-1-16,-4-9 0 15,-5-3 1-15,-9 1 0 0,-6 0 2 16,-11 9 1-16,-7 9 1 16,-11 20 1-16,-6 11 0 15,-11 27-5-15,-6 9-9 16,-12 26-28-16,-11 14-12 15,-7 33-13-15,-9 21 5 16,-10 33 25-16,-1 16 12 0,-4 26 36 16,3 5 17-16,10 9 27 15,6-4 11-15,14-22-5 16,10-10-7-16,11-30-9 16,6-15-2-16,15-17-3 15,1-11-1-15,8-21-7 16,3-6-3-16,2-20-6 15,0-10-1-15,6-22-8 16,2-9-4-16,6-31-7 16,7-8-3-16,3-24-7 15,1-11-3-15,-7-2-10 16,-6-5-28-16,-9 8 0 16,-12 6 4-16,-6 12 5 15,-5 11 24-15,-4 19 3 16,-5 10-2-16,-2 18 2 15,-4 12-3-15,-5 14-18 16,0 8-12-16,-1 13-18 0,-5 8 2 16,0 18 22-16,0 10 18 15,3 27 32-15,3 16 12 16,6 25 14-16,8 11 4 16,7 10-1-16,5-3-3 15,2-12-5-15,6-7-4 16,5-22-11-16,0-11-5 15,8-16-39-15,7-8-39 16,-5-10-123-16,0-8-347 0,-9-6 324 16</inkml:trace>
  <inkml:trace contextRef="#ctx0" brushRef="#br0" timeOffset="33365.56">13993 10054 1575 0,'-11'-10'131'0,"8"5"245"16,20 6-396-16,12 7 3 15,14 10 6-15,7 4 1 16,4 0 7-16,-1 0 4 16,-3-8 0-16,-2-1 3 15,3-6 6-15,0-4 2 0,4 2 0 16,-1-5-2-16,-2 2-10 16,-3 3-20-16,-7 1-102 15,-5 3-138-15,-11 14 143 16</inkml:trace>
  <inkml:trace contextRef="#ctx0" brushRef="#br0" timeOffset="33566.25">14357 10633 2039 0,'39'-10'87'16,"15"-1"52"-16,30-4-129 15,6-1-4-15,9-9-10 0,-4-3-15 16,-5-4-39 0,-4 0-27-16,-18 1-86 0,-14 4-98 15,-20 9 154-15</inkml:trace>
  <inkml:trace contextRef="#ctx0" brushRef="#br0" timeOffset="35484.91">16678 9519 1051 0,'-3'2'96'15,"3"4"132"-15,3 6-165 16,-1 4 14-16,-2 6 1 15,-3 5-15-15,-4 4-6 0,0 2-6 16,-2 3-15-16,-4 2-4 16,0 4-12-16,-1-3-8 15,1 0-9-15,-2-5-3 16,2-4-4-16,-3-4-3 16,3-8-3-16,3-4-2 15,3-11-6-15,2-4-4 16,5-15 0-16,2-8 0 0,4-20 10 15,5-10 3-15,1-18 3 16,5-6 2-16,2-5 2 16,6-3 1-16,5 7 0 15,5 10 1-15,7 3 0 16,3 3 1-16,8 2 6 16,3 2 2-16,3 10 4 15,-2 5 1-15,-3 16-2 16,-1 10-2-16,-4 18 0 15,-6 11 3-15,-10 22 2 16,-10 13 1-16,-14 22 1 16,-6 9-3-16,-21 4-2 15,-11 0-1-15,-17-8 0 16,-7-1 0-16,-3-10-4 0,3-5 0 16,2-14-2-16,5-9 0 15,8-13 1-15,6-11-1 16,3-15-3-16,7-5-2 15,7-11-6-15,1-4 0 16,16-2 0-16,6-2 2 16,16 0 3-16,4 0-1 15,11 9-1-15,2 4-1 16,2 13 1-16,4 10 0 0,-3 14 1 16,1 7 1-16,-12 10 1 15,-6 3 0-15,-15 3 12 16,-12 2 6-16,-23 8 9 15,-12 2 2-15,-19 6-6 16,-16 3-4-16,-11-4-7 16,-9-4-2-16,-9-8-2 15,0-2-2-15,-1-9-5 16,7-2-4-16,14-10-35 16,13-3-33-16,27-15-162 15,12-8 139-15</inkml:trace>
  <inkml:trace contextRef="#ctx0" brushRef="#br0" timeOffset="36002.15">17842 9145 2099 0,'-12'8'39'0,"8"11"-54"16,5 9-29-16,5 10 0 15,3 1 9-15,-4-3 21 16,-2-3 14-16,3-5 13 16,0-3 9-16,6-4 15 15,3-4 4-15,2-3-4 16,2 2-7-16,1 4-16 15,-2 2-4-15,-4 10-6 16,-4 4-7-16,-20 11-17 16,-8 7-2-16,-24 5-2 15,-13-1 8-15,-12-9 18 16,-7-11 6-16,-6-18 11 16,0-6 3-16,8-18 3 15,4-9-2-15,17-11-16 16,8-10-7-16,16-5-11 15,12 0-5-15,22-4-3 0,12 1-9 16,26 2-21-16,9 1-5 16,19 8-4-16,4 6 6 15,4 18 11-15,-1 6-4 16,-4 16-12-16,-6 9-14 16,-8 18-26-16,-5 6 0 15,-18 1 8-15,-5 0-12 16,-11-10 69-16</inkml:trace>
  <inkml:trace contextRef="#ctx0" brushRef="#br0" timeOffset="36404.87">18930 8809 2032 0,'6'-3'50'16,"1"3"-23"-16,1 14-34 15,-3 8 1-15,-13 13 10 16,-13 12 6-16,-21 21 17 0,-8 16 8 15,-16 23 11-15,-5 9 1 16,-6 24-4-16,-4 7-9 16,-7 12-13-16,0 6-6 15,-3 3-8-15,7-7-2 0,0-6-3 16,6-12 0-16,8-20-3 16,4-10-2-16,17-24-6 15,5-10-6-15,13-20-18 16,8-8-14-16,8-21-45 15,5-12-31-15,12-20-222 16,10-20 209-16</inkml:trace>
  <inkml:trace contextRef="#ctx0" brushRef="#br0" timeOffset="37003.71">18608 10689 1416 0,'-14'-27'122'0,"4"-1"122"0,10 1-190 15,1-2-11-15,5 2-30 16,3 2-9-16,3-2-4 16,6 0 2-16,2 0 7 15,1-1 1-15,2 4 8 16,-1 4 2-16,-1 14 0 15,0 6 1-15,-4 23 4 16,-1 12 2-16,-10 29 0 16,-4 16-1-16,-18 23-11 15,-11 8-6-15,-22 8-5 16,-5-2 0-16,-13-12 6 16,-3-8 4-16,4-20 15 15,0-13 6-15,13-17 6 16,6-10 0-16,16-19-12 15,4-11-9-15,13-18-18 16,5-12-7-16,14-22-10 0,8-6 0 16,14-7 7-16,5 5 2 15,7 8 4-15,3 8 1 16,2 14-1-16,-2 9 2 16,2 21-32-16,-4 12-37 15,2 20-112-15,-2 7-110 16,-4 3 155-16</inkml:trace>
  <inkml:trace contextRef="#ctx0" brushRef="#br0" timeOffset="37590.93">19100 11343 2160 0,'0'2'63'0,"13"-5"-16"16,9-9-43-16,17-14-8 15,3-14-11-15,5-23-16 16,-1-10-2-16,-6-20 2 16,-4 0 11-16,-16 3 18 15,-8 1 6-15,-15 11 2 0,-3 6 0 16,-9 14-6-16,-4 13-8 15,-7 21-33-15,-7 15-16 16,-8 26-11-16,-1 15 8 16,4 29 33-16,6 16 18 15,11 31 30-15,5 12 10 16,13 9 19-16,6-5 15 16,14-27 14-16,5-21 2 0,12-34-9 15,3-15-10-15,15-30-22 16,2-14-8-16,7-28-13 15,0-12-7-15,-3-23-13 16,-3-6-7-16,-12-7-7 16,-6-3-1-16,-13 7 0 15,-7 6 4-15,-11 9 4 16,0 10 0-16,-3 18 0 16,-1 11-2-16,-1 23-10 15,4 12 0-15,-5 28 1 16,5 15 3-16,-4 32 13 15,-1 16 3-15,4 27 3 16,2 9 1-16,6 0 1 16,2-10-2-16,3-23-3 15,1-13-10-15,4-28-61 0,-5-10-35 16,5-25-126-16,-2-12-202 16,6-24 262-16</inkml:trace>
  <inkml:trace contextRef="#ctx0" brushRef="#br0" timeOffset="37904.87">20121 11283 1777 0,'-9'59'106'0,"-1"7"21"16,2 5-21-16,3 2-60 15,2-2-13-15,5-18-11 16,4-9-1-16,9-21-5 15,9-15-1-15,14-25-6 16,7-16-9-16,10-33-16 16,6-14-8-16,-7-20-9 15,-2-4-1-15,-16 3 12 16,-13 5 7-16,-20 17 12 16,-11 9-1-16,-16 25-14 15,-11 17-5-15,-13 35-8 16,-8 22-1-16,-12 40 10 15,3 15 1-15,5 20-1 16,8 1-26-16,28-13 31 0</inkml:trace>
  <inkml:trace contextRef="#ctx0" brushRef="#br0" timeOffset="100208.98">12664 14082 1101 0,'-5'0'119'0,"0"-1"93"15,9-7-106-15,-1-1-20 16,7-7-38-16,0-4-16 16,0-7-4-16,3-7-5 15,0-5-3-15,3-5-3 16,4-6-8-16,4-3-4 0,7-10-3 15,0-1-1 1,5-11-1-16,-2-4 0 0,1-6 0 16,-2-2 0-16,3 1-1 15,0 3 0-15,-1-3-1 16,4 3 1-16,-9 9 0 16,-1 2 1-16,-6 22 0 15,-5 12 2-15,-8 18 1 16,-6 7 7-16,-10 19-5 15,-10 14 0-15,-12 34-4 16,-2 19-3-16,-6 45 0 16,-2 18 2-16,5 34 0 15,7 10 0-15,9-1-1 16,10-10 5-16,13-36 10 16,7-21 5-16,16-38 17 15,0-15 5-15,9-32 17 16,5-18 2-16,7-30-4 15,11-17-8-15,-3-31-24 0,-8-13-9 16,-8-17-13-16,-13-6-5 16,-3-13-23-16,-5 3-20 15,-7-3-33-15,-5 4-10 16,-4 27 15-16,-4 13 21 16,-1 34 36-16,0 12 12 15,0 16 5-15,3 7-1 0,6 11 1 16,2 9 0-16,5 18 2 15,0 7 1-15,-2 15-3 16,0 10 1-16,1 11 0 16,1 4 2-16,1 7 0 15,3-2-19-15,6-11-96 16,3-9-128-16,8-30 128 16</inkml:trace>
  <inkml:trace contextRef="#ctx0" brushRef="#br0" timeOffset="100541.7">13854 14099 1778 0,'-15'64'101'0,"5"1"14"16,10-5-52-16,6-3-11 15,2-15-41-15,3-4-11 16,12-16-6-16,-1-14 4 16,9-25 4-16,1-20 3 15,-1-30 3-15,-1-11-2 16,-3-7 0-16,-3 0-1 0,-8 4 0 16,-7 3-3-16,-11 13-22 15,-5 9-24-15,-10 23-65 16,-6 13-55-16,1 30-53 15,-5 16 0-15,0 25 21 16,-1 10 9-16,11 0 127 16</inkml:trace>
  <inkml:trace contextRef="#ctx0" brushRef="#br0" timeOffset="100791.1">14318 13477 1858 0,'17'7'70'16,"14"-4"-4"-16,10-4-8 15,22-7 7-15,11-4-24 16,6-3-27-16,0-3-2 15,-11 1-33-15,-10 0-30 16,-12 7-106-16,-12 4-104 0,-20 3 139 16</inkml:trace>
  <inkml:trace contextRef="#ctx0" brushRef="#br0" timeOffset="100958.27">14480 14010 1931 0,'38'17'112'0,"19"-7"65"16,10-12-71-16,19-16-45 15,7-8-34-15,6-24-99 16,2-9-43-16,-7-10 50 16</inkml:trace>
  <inkml:trace contextRef="#ctx0" brushRef="#br0" timeOffset="101291.53">15954 12593 1814 0,'6'0'70'16,"-4"1"33"-16,1 17-105 16,-2 11 0-16,-7 27-3 15,-4 17 1-15,-13 19 20 16,-3 12 16-16,-6 13 19 16,2 5 5-16,8 5-10 15,2-5-13-15,8-10-15 16,4-10-6-16,4-19-4 15,1-12-16-15,4-24-76 16,1-14-91-16,3-35 91 16</inkml:trace>
  <inkml:trace contextRef="#ctx0" brushRef="#br0" timeOffset="101541.88">15189 12932 1471 0,'-29'44'143'0,"3"5"170"16,14 6-237-16,9 5-3 0,9 4-35 16,1-4-21-16,12-11-9 15,4-7-6-15,12-21-6 16,8-9-18-16,13-24-40 15,12-16-37-15,9-23-142 16,1-10-141-16,0-10 212 16</inkml:trace>
  <inkml:trace contextRef="#ctx0" brushRef="#br0" timeOffset="101728.14">16189 12896 1905 0,'-2'30'66'0,"2"9"4"16,6 10-33-16,6 24-12 0,1 17-6 15,7 24-47-15,2 5-23 16,3-2-42 0,-1-11-20-16,3-36-67 0,-1-21-139 15,9-49 195-15</inkml:trace>
  <inkml:trace contextRef="#ctx0" brushRef="#br0" timeOffset="101976.59">16932 12553 2190 0,'-12'94'81'0,"-3"15"-27"15,9 19-10-15,-7 17-42 16,-2 5-26-16,7-7-20 16,2-10-5-16,4-32 9 15,2-19 5-15,-3-31-10 16,-8-18-12-16,0-21-73 16,0-11-135-16,-8-22 157 15</inkml:trace>
  <inkml:trace contextRef="#ctx0" brushRef="#br0" timeOffset="102231.82">15944 12994 1904 0,'28'-28'79'16,"13"-10"2"-16,11-5-2 15,23-5-35-15,13-1-16 0,9 4-31 16,1 3-6-16,-1 3-4 16,-4 14 0-16,-11 16 5 15,-6 1 5-15,-10 32 3 16,-10 3 2-16,-5 15-15 16,2 10-27-16,-2 1-138 15,-1-7 112-15</inkml:trace>
  <inkml:trace contextRef="#ctx0" brushRef="#br0" timeOffset="102477.32">17671 13000 2215 0,'4'40'84'0,"19"18"23"0,2 8-64 15,15 15-17-15,7 7-5 16,-3-2-38-16,7-12-14 16,-1-16-39-16,-4-11-8 15,-2-31-16-15,-4-12 1 16,-12-19 20-16,-2-15-27 0,-9-30-210 16,1-16 207-16</inkml:trace>
  <inkml:trace contextRef="#ctx0" brushRef="#br0" timeOffset="102644.19">18168 12984 1717 0,'-52'91'151'0,"-2"15"134"16,-1 9-164-16,-4 16-54 16,2 3-28-16,1-6-32 15,4-8-2-15,9-34-37 16,8-18-24-16,13-39-135 15,9-23-400-15,17-49 373 16</inkml:trace>
  <inkml:trace contextRef="#ctx0" brushRef="#br0" timeOffset="102894.58">18580 12430 2128 0,'-9'12'79'0,"15"23"23"16,0 8-68-16,0 33-7 15,-6 18-17 1,-9 29-31-16,-4 16-6 0,-9 7-11 16,-4-4 9-16,-7-23 15 15,-1-16 5-15,11-34-1 16,10-14-12-16,14-35-99 15,15-15-77-15,26-43 104 16</inkml:trace>
  <inkml:trace contextRef="#ctx0" brushRef="#br0" timeOffset="103211.99">19145 12902 2240 0,'-20'128'77'0,"3"20"-26"16,3 14-12-16,4 4-22 16,10-7-11-16,10-45-17 0,12-26-10 15,15-58-2-15,13-26 1 16,19-45 15-16,0-28 8 16,4-32 5-16,2-12-1 15,-17-13 0-15,-5 0 0 16,-20 5-1-16,-15 4-6 15,-18 16-28-15,-14 10-27 0,-14 34-38 16,-11 20 4-16,-10 44 21 16,-6 24 25-16,-6 31 44 15,3 7 1-15,8 4 14 16,11-4-47-16,27-16 24 16</inkml:trace>
  <inkml:trace contextRef="#ctx0" brushRef="#br0" timeOffset="103459.06">19778 12793 2330 0,'10'8'64'0,"4"-1"-34"15,21-3-25-15,2 0-1 16,7-2-25-16,4-5-6 16,3-6-18-16,1-4-12 15,-5-8-17-15,-5-4-19 16,-4-8-58-16,-7-3-102 16,-6-7 151-16</inkml:trace>
  <inkml:trace contextRef="#ctx0" brushRef="#br0" timeOffset="103795.3">20535 12241 2240 0,'31'-13'82'0,"5"-1"-26"15,4 3-6-15,3 3-42 16,-1 6-8-16,-1 5-12 15,-7 1-7-15,0 8-8 16,-7 2 1-16,-5 12 11 16,0 7 7-16,-12 8 8 15,-3 7 4-15,-6 14-1 16,-2 2 0-16,-5 13-1 0,-4 4 0 16,-1 2-2-16,-1 10 0 15,0-9-9-15,5-4-12 16,0-10-47-16,1-14-29 15,3-9-91-15,1-7-57 16,-2-20-217-16,3-4 251 16</inkml:trace>
  <inkml:trace contextRef="#ctx0" brushRef="#br0" timeOffset="103962.59">20538 12794 2080 0,'34'16'166'16,"6"-2"86"-16,30-4-145 15,9-5-41-15,14-12-93 16,11-4-40-16,3-15-455 16,3-6 34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3T13:51:24.2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11 9039 1223 0,'3'8'43'16,"2"0"-4"-16,8-2-23 0,6-1 0 15,2-2-10-15,-1-9-2 16,3-3 10-16,2-8 20 15,-7-2 9-15,5-3 5 16,-7-1-7-16,-3-4-15 16,3 0-7-16,3-3-6 15,3-4 0-15,3-9 5 16,-1-2 5-16,1-9-1 16,1-3-2-16,3-4-11 15,3-5-6-15,1-2-4 16,4-1-1-16,-5 4 0 15,2 8 2-15,-6 1 0 16,-1 9 2-16,-2 11 0 16,-14 3-1-16,-1 17 1 15,-8 3 0-15,-7 11 2 16,4 8 2-16,-15 17 4 16,-2 14 1-16,-10 25 5 0,4 16 1 15,1 15-4-15,6-1-2 16,16-6 6-16,1-15 6 15,13-24 6-15,8-9 2 16,4-20 0-16,7-2 0 16,0-18 10-16,0-11 1 15,5-12 0-15,-5-15-2 0,0-6 1 16,-3-9 1-16,-13-6-6 16,0-1-7-16,-9-8-24 15,-2 0-8-15,-5 6-12 16,-4 9-1-16,-4 21 9 15,-4 10 1-15,-2 19 6 16,2 8 0-16,1 27-4 16,2 14-1-16,3 28-8 15,1 15-5-15,10 15-2 16,4 6 2-16,11-9 5 16,4-11 6-16,0-23 4 15,4-10-3-15,-2-13-33 16,-1-7-56-16,1-10 55 15</inkml:trace>
  <inkml:trace contextRef="#ctx0" brushRef="#br0" timeOffset="406.97">19388 8360 1974 0,'34'-3'64'16,"4"0"13"-16,11 3-87 16,-1-5-2-16,-2-1-17 15,1 1 1-15,-8-7-10 16,-1 3 0-16,-11-4-11 15,-5-2-28-15,-13 5-78 0,0 5-143 16,-24 1 170-16</inkml:trace>
  <inkml:trace contextRef="#ctx0" brushRef="#br0" timeOffset="557.02">19163 8533 2029 0,'43'8'60'0,"19"3"-29"16,8-1-16-16,14-3-25 16,-4 0-46-16,-11-7-172 15,2-1-167-15,-24-12 205 16</inkml:trace>
  <inkml:trace contextRef="#ctx0" brushRef="#br0" timeOffset="1692.5">20172 7806 1760 0,'-5'1'20'0,"2"23"-31"16,0 9-31-16,2 38 4 16,-9 11-1-16,1 13-4 15,5 3 4-15,2-21 24 16,4-10 23-16,2-28 34 15,2-8 14-15,-1-18 25 16,-2-11-2-16,0-17-14 16,-5-10-12-16,0-15-22 15,-2-10-4-15,-6-15-3 16,2-6-5-16,2-10-16 16,4 2-8-16,5 11-8 15,5 10 0-15,-1 15 7 16,0 11 5-16,8 8 3 15,-4-4 2-15,13 15 1 0,-1-1-1 16,0 13-4-16,1 6 0 16,1 4-4-16,2 1 1 15,-2-1 1-15,-2 3-2 16,-6 7 0-16,-5 0-2 16,-11 7-8-16,-3-2-2 15,-15 1-1-15,-6 2 2 16,-11-2 9-16,-3-2 5 0,8-1 1 15,-1-2-1-15,15-2-9 16,10-1-4-16,5-8-8 16,17-1 1-16,7-2 11 15,5-2 8-15,5 1 15 16,-5 0 6-16,7 7 4 16,-2 3 0-16,-4 8-7 15,0 8-3-15,-15 1-6 16,-5 6-2-16,-14 0-1 15,-8-7-4-15,-11-1-16 16,-8-3-8-16,0-6-22 16,4 0-15-16,4-18-48 15,8-7-46-15,3-15-251 16,6-3 242-16</inkml:trace>
  <inkml:trace contextRef="#ctx0" brushRef="#br0" timeOffset="2143.75">20437 7610 1977 0,'14'-7'36'0,"9"1"-52"16,14 4 3-16,7 2 6 16,6 2-3-16,2 7 1 15,-8 2-1-15,-2 10 0 16,-10 3 0-16,-4 13-5 16,-4 10 1-16,-15 4-7 15,-7-2-1-15,-19 5 9 16,-9-8 5-16,-12-5 18 15,-8 4 5-15,-9-11-2 16,-5-3-1-16,4-5-9 16,1-8-1-16,15-10 0 15,11-1 2-15,14-10-7 0,10-6-8 16,18-10-21-16,8-9-11 16,21-6 2-16,7-5 5 15,8 7 15-15,2 6 6 16,-3 14-19-16,-6 13-27 15,-12 18-98-15,-10 6-109 16,-11 18 147-16</inkml:trace>
  <inkml:trace contextRef="#ctx0" brushRef="#br0" timeOffset="3710.79">21347 7261 1521 0,'15'-13'34'16,"-2"3"-34"-16,0 3 7 0,-6 8-1 16,-1 3 8-16,-6 7 15 15,-1 4 11-15,-10 7 17 16,-2 4 1-16,-10 15-5 16,-5 9-8-16,-8 22-17 15,-12 12-8-15,-10 22-11 16,-9 13-1-16,-7 17 2 15,-4 8 7-15,-1 10 12 16,0-2 4-16,7-15 3 16,9-8-3-16,7-28-9 15,8-10-3-15,13-23-16 16,2-11-20-16,13-18-86 16,3-11-75-16,11-19 89 15</inkml:trace>
  <inkml:trace contextRef="#ctx0" brushRef="#br0" timeOffset="8200.89">20830 9048 727 0,'0'0'86'16,"0"1"42"-16,1 3-34 15,1 2-37-15,2 0-50 16,1-2-38-16,1-5-44 16,-1-6 0-16,-2-6 41 15,1-5 48-15,2-3 73 16,-1 1 16-16,3-2 6 16,2-2-9-16,2 1-28 15,2-1-11-15,3 2-24 16,0-6-9-16,5-3 2 15,1-3 7-15,1-9 12 0,0 4 6 16,-6-1-1-16,2 2-5 16,-13 3-16-16,5 2-6 15,-2-2-16-15,-8-1-6 16,1-7-2-16,-1-2-1 16,-2-3-1-16,1-2 4 15,7 1 4-15,-2 4 2 16,-4 6 4-16,-2 7-1 0,-1 15-4 15,1 9 3-15,-1 20-7 16,-7 18-2-16,-9 42-4 16,-7 21-6-16,-5 34 2 15,6 14 1-15,5-10 3 16,1-13 1-16,17-27 6 16,3-24 7-16,11-28 11 15,7-12 7-15,11-34-1 16,6-17-7-16,11-31-12 15,2-12-6-15,-10-21-3 16,-6-6 1-16,-9 0 1 16,-7-1 0-16,-2 15-1 15,-4 10-1-15,-7 17 0 16,-4 10 0-16,-7 17 0 16,-6 4-1-16,-5 13-2 15,3 13-1-15,-2 5-2 0,2 5 0 16,6 4-7-16,2-3-3 15,7 6 0-15,4-1 1 16,3 12 5-16,4 6 2 16,3 12-16-16,3 8-17 15,-1 4-53-15,2 1-40 16,-2-8-138-16,-1 1-147 0,-6-16 234 16</inkml:trace>
  <inkml:trace contextRef="#ctx0" brushRef="#br0" timeOffset="8568.99">21665 8716 1609 0,'-16'20'102'16,"2"4"80"-16,6 5-159 15,4 7-4-15,-4 11-20 16,3 2-2-16,-2 4-2 16,8-3 0-16,15-18-1 0,4-12 5 15,23-25 13-15,0-16 12 16,13-23 20-16,3-17 5 16,4-7 5-16,-8-1-6 15,-11 1-12-15,-6 9-6 16,-24 6-13-16,-2 4-2 15,-22 10-4-15,-10 11-5 16,-25 12-18-16,-4 10-13 16,-11 18-24-16,-1 5-7 0,14 8-34 15,7-6-38-15,28-12-377 16,14-9 324-16</inkml:trace>
  <inkml:trace contextRef="#ctx0" brushRef="#br0" timeOffset="9817.92">20825 9117 198 0,'-4'-9'44'15,"-1"0"30"-15,-1 2-41 16,2 2-50-16,-4 1 6 16</inkml:trace>
  <inkml:trace contextRef="#ctx0" brushRef="#br0" timeOffset="10403.61">20696 8989 136 0,'-7'-14'13'0,"3"0"21"16,0-4-30-16,2 1-4 15,-2-3 9-15,-2 0 22 16,1 4 43-16,0-3 22 16,-7 8 26-16,4 3-9 15,-7 1-26-15,-3 9-16 16,2-1-21-16,-2 0-1 0,2 14 13 15,2-12 10-15,3-2 10 16,4 4-1-16,4-7-6 16,6 6-3-16,7-5 2 15,7 2 0-15,5-8-4 16,7 2-6-16,5 5-12 16,-7-7-7-16,6 7-16 15,-6-5-6-15,6 13-11 16,1 0-5-16,-8 4-3 15,0 0 0-15,-10 2 3 16,-1 7 2-16,-3 10 2 16,-1 8 0-16,-16 5-4 15,-3 7-4-15,-12 7-5 16,-9 7-6-16,-12 1-5 16,-2-6 1-16,-19-7 5 0,2-9 4 15,4-7 13-15,1-8 5 16,18-9 10-16,7-8 4 15,13-13 2-15,6-8-4 16,8-13-10-16,3-6-6 16,7-14-8-16,4 2-3 15,11 2 0-15,4 4 0 0,13 9 9 16,-2-3 4-16,6 5 4 16,0 3 0-16,-4 10-9 15,-2 10-4-15,-3 7-4 16,-2 2-14-16,-2 1-61 15,1-8-59-15,3-4-337 16,0-9 287-16</inkml:trace>
  <inkml:trace contextRef="#ctx0" brushRef="#br0" timeOffset="17646.93">15157 10786 818 0,'-3'-14'81'16,"3"2"83"-16,0 2-82 16,1 4 23-16,-1 4-13 15,-7-2-16-15,2 1-20 16,-1 5-21-16,-9 9-22 16,2 8-10-16,-2 14-23 15,-4 10-7-15,6 15-15 16,-2 9 1-16,3 8 17 15,0 1 6-15,6-6 17 16,5-4 2-16,1-18 1 0,2-8 1 16,-1-21-1-16,1-17 0 15,0-6-10-15,-1-15-4 16,5-19 0-16,-6-11 2 16,0-10 10-16,3-8 5 15,-2-9 0-15,1 2-2 16,5 1-2-16,3 6-1 0,1 12 13 15,5 10 8-15,0 5 19 16,-4 0 12-16,13 5 14 16,-1-2 2-16,17 3-6 15,6 3-8-15,7-4-19 16,6 0-9-16,4 2-12 16,-1 3-3-16,-5 12-11 15,-8 8 0-15,-16 18-2 16,-7 13 1-16,-24 29 1 15,-8 18-6-15,-22 19-13 16,-5 2-5-16,-20-10-6 16,1-11 7-16,-4-12 11 15,2-9 8-15,18-13 25 16,4-10 7-16,18-13 2 16,10-10-1-16,16-15-11 15,15-9-2-15,18-16 1 0,6-2-2 16,13-4-4-16,-3 9-2 15,-3 11-6-15,0 8-1 16,-10 18-2-16,-3 2 0 16,-16 12 4-16,-11 0 4 15,-20 8 16-15,-12 8 7 16,-21 8 3-16,-8 9-3 16,-9 7-13-16,-2-1-8 15,6-8-6-15,1-9-6 0,15-15-30 16,10-7-18-16,12-13-57 15,9 0-37-15,6-8-149 16,6-3 166-16</inkml:trace>
  <inkml:trace contextRef="#ctx0" brushRef="#br0" timeOffset="17952.41">16043 10949 1899 0,'5'0'78'0,"2"-1"46"16,16-2-114-16,-1 1 3 15,15-1-9-15,6-1-11 16,10-5-11-16,0-4-3 16,6-1-21-16,-7-5-15 0,-3 1-24 15,-3-1-16-15,-5 1-48 16,0-3-51-16,-12-1 113 16</inkml:trace>
  <inkml:trace contextRef="#ctx0" brushRef="#br0" timeOffset="18139.91">16209 11025 2149 0,'12'24'50'0,"16"-6"-32"16,9-4-25-16,19-12-7 15,3-4-31-15,1-14-178 16,3 0 147-16</inkml:trace>
  <inkml:trace contextRef="#ctx0" brushRef="#br0" timeOffset="18998.9">16920 11279 1423 0,'-17'8'55'15,"3"1"-19"-15,1-4-3 16,9-3-32-16,3-3-13 16,7-10-7-16,8-6 1 15,5-18 15-15,5-5 11 0,2-15 18 16,7-5 5-16,3-4 13 15,2 1 1-15,4 6 1 16,-8-2 0-16,0 11-10 16,-4 4-4-16,-16 10-11 15,4 7-7-15,-14 4-10 16,0 9-5-16,-5 8-10 16,-5 6-7-16,-10 16-4 15,-7 7 5-15,3 15 7 16,-1 10 6-16,5 5 7 15,8 2 3-15,5 6 5 16,2-6 6-16,15 2 5 16,0-10 3-16,7-14 10 15,8-6 4-15,2-19 6 16,-2-5 2-16,5-9-3 0,-6-14-8 16,0-18-18-16,0-9-8 15,-3-17-15-15,0-1-7 16,-7-2-7-16,2-3-1 15,-8 6 5-15,-3 6 4 16,2 15 8-16,0 10 1 16,0 15 0-16,0 5 1 15,2 14 0-15,2 13 0 0,0 27-1 16,2 21-2-16,0 27-4 16,-4 1-9-16,4 2-45 15,-7-10-46-15,8-28-339 16,8-19 282-16</inkml:trace>
  <inkml:trace contextRef="#ctx0" brushRef="#br0" timeOffset="19300.09">17914 10878 1588 0,'-13'67'81'0,"7"1"6"15,6-3-24-15,11-13-23 16,2-3-18-16,4-22-7 16,2-8 0-16,2-10 0 0,2-10 6 15,3-13 12-15,2-3 5 16,-3-20 0-16,0-1-5 16,-11-14-9-16,0-1-1 15,-10 0-5-15,-6-3-2 16,-14 13-8-16,-8-3-14 15,-20 26-32-15,-6 8-31 16,-13 29-64-16,-2 18-11 0,9 15-97 16,12 5-224-16,25-10 295 15</inkml:trace>
  <inkml:trace contextRef="#ctx0" brushRef="#br0" timeOffset="19699.84">18279 10835 1708 0,'-24'38'27'0,"6"0"-52"15,5 3 15-15,9 1 8 16,-2-5 2-16,7-2 1 0,3-6 6 15,1-10 13-15,3-4 8 16,-7-15 22-16,3 1 2 16,-3-18-7-16,4-9-7 15,2-12-23-15,1-11-6 16,2-8-7-16,5-1 0 16,1 5-3-16,2 8-2 15,2 15 3-15,4 12 6 0,2 10 12 16,2 8 0-16,1 17-1 15,-1 8-7-15,-1 20-8 16,1 10-2-16,-10 10 0 16,4 10-4-16,-7-9-15 15,-3-10-16-15,3-17-76 16,-3-13-88-16,3-24 111 16</inkml:trace>
  <inkml:trace contextRef="#ctx0" brushRef="#br0" timeOffset="19983.59">19268 10324 1586 0,'18'-21'104'16,"1"11"103"-16,3 5-141 15,0 12-12-15,-3 17-21 16,-13 17-39-16,-4 21-10 16,-13 33-23-16,-9 8-1 15,1 17-11-15,-2-3-5 16,7-17-18-16,7-8-26 16,9-35-67-16,2-17-36 0,3-30-50 15,0-15-46-15,-4-17 176 16</inkml:trace>
  <inkml:trace contextRef="#ctx0" brushRef="#br0" timeOffset="20267.03">18609 10605 1927 0,'46'-36'94'0,"18"-5"0"16,17-3 1-16,21 0-48 0,4-2-21 15,15 8-20-15,-2 2-4 16,-1 10-3-16,-3 9-10 16,-16 7-25-16,-12 5-17 15,-21 11-26-15,-8 2-8 16,-24 9-16-16,-10 0-16 15,-18 0-143-15,-10 5 158 16</inkml:trace>
  <inkml:trace contextRef="#ctx0" brushRef="#br0" timeOffset="20443.23">19037 11212 2140 0,'15'11'131'0,"16"5"116"16,11 2-203-16,18 8-17 15,1 0-22-15,5-2-75 16,-1-2-56-16,0-12 6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3T14:23:58.9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44 10714 1372 0,'-14'40'4'0,"15"1"-1"0,-5-6 10 0,12 10 6 15,-7-1 21-15,0 0 10 16,6 7 9-16,3 0-1 16,3-3-18-16,-1 3-10 0,-2-9-18 15,-6-4-5-15,-7 2-4 16,4-7 0-16,-1-1-1 16,-2-5 0-16,3-13-4 15,2-6-8-15,-5-14-16 16,1-9-5-16,-8-19 0 15,-1-9 3-15,4-8 5 16,-3-2 5-16,7-4 6 16,-3 3 6-16,9 0 15 15,4-1 6-15,12 5 9 16,5-4 7-16,11 4 16 16,11-3-5-16,10-3 8 15,7 0-2-15,2-5-8 16,4 8 4-16,-15 9-14 15,4 9-8-15,-5 17-10 16,-10 4-4-16,-5 14-6 0,-11 8-2 16,-17 22-9-16,-7 12-8 15,-17 16-20-15,-12 9-11 16,-14 5-7-16,-4-3 6 16,-1-7 21-16,4-7 16 15,5-16 33-15,6-7 11 16,12-13 18-16,0-7 4 0,16-11-12 15,1 3-8-15,10-9-16 16,2-3-6-16,11 0-7 16,-7-4-2-16,7 4-3 15,-3 1 0-15,-3 5-3 16,2 2-2-16,-9 5-1 16,0 5 2-16,-9 7 3 15,-5 3 1-15,-8 9 1 16,-1 4 0-16,-9-2 1 15,5 0-1-15,0-6 0 16,-7-10 1-16,7-5-2 16,-5-4 0-16,-8-17-18 15,10 10-28-15,-6-6-121 16,3-2-191-16,11 3 202 16</inkml:trace>
  <inkml:trace contextRef="#ctx0" brushRef="#br0" timeOffset="550.27">11646 10740 1490 0,'-24'4'36'0,"7"1"-4"15,-1-4-34-15,7 3 10 16,-6 0-1-16,1 11-11 15,1-1 0-15,7 8 3 16,-1 3-1-16,0 1 2 16,6 6 7-16,0-3 13 15,7-1 10-15,5-8 16 0,-1-4 3 16,5-7-5 0,2 1-2-16,0-10-12 0,5 0-5 15,1-7-10-15,-3-5-7 16,4-6-14-16,-1-3-11 15,-7-1-15-15,-2 0-4 16,-9 4 9-16,-6 2 9 16,-2 7 14-16,1 5 4 0,0 6-2 15,2 8 0-15,2 11 2 16,1 5 0-16,5 13 0 16,5 5 0-16,3 8-10 15,1 0-19-15,8 0-84 16,3-7-102-16,3-22 116 15</inkml:trace>
  <inkml:trace contextRef="#ctx0" brushRef="#br0" timeOffset="766.33">12115 10755 1816 0,'-10'93'79'16,"3"1"76"-16,11-5-157 0,9-5-5 15,-1-21-44-15,1-11-38 16,-2-20-93-16,1-17-56 16,2-17 129-16</inkml:trace>
  <inkml:trace contextRef="#ctx0" brushRef="#br0" timeOffset="1050.95">12411 10321 1334 0,'-35'39'79'0,"4"21"71"16,10 21-69-16,8 34-6 16,8 13-24-16,6 12-47 15,4-6-14-15,8-24-63 16,4-17-74-16,6-48 78 0</inkml:trace>
  <inkml:trace contextRef="#ctx0" brushRef="#br0" timeOffset="1417.2">12799 9994 1404 0,'-11'91'131'0,"-6"8"186"16,-1 9-293-16,-1 16-27 16,-5-5-3-16,-8 0-14 15,-3-7-2-15,-6-22 6 16,-1-14 2-16,-2-27 14 16,1-13 0-16,5-26 8 15,4-10 1-15,9-18 1 16,8-7 4-16,11-17-2 15,5-11 0-15,14-1-4 16,9-2-4-16,12 11-3 16,3 17 0-16,1 10 0 15,-1 14 1-15,-2 15-2 16,2 16 1-16,2 31 3 0,-5 10 4 16,1 26 3-16,-5-1 0 15,-1-13-25-15,-2-15-55 16,5-39 43-16</inkml:trace>
  <inkml:trace contextRef="#ctx0" brushRef="#br0" timeOffset="1801.27">13141 10852 1960 0,'15'42'60'16,"4"-2"-24"-16,16-12-20 16,1-5 5-16,4-19-13 15,-7-6-4-15,-2-16 1 16,4-9 0-16,-11-6 3 16,2-3 6-16,-13 1 7 15,-13 4 1-15,-7 6-3 16,-8 2-6-16,-15 10-13 15,-6 2-4-15,-20 15-6 16,0 7 1-16,-5 20 11 16,7 11 15-16,15 19 14 0,12 13 0 15,20 10-7-15,7 1-9 16,12-11-14-16,8-10-5 16,11-25-27-16,5-12-22 15,10-30-83-15,1-11-86 16,4-30 125-16</inkml:trace>
  <inkml:trace contextRef="#ctx0" brushRef="#br0" timeOffset="2303.09">13532 10986 1403 0,'6'72'90'0,"8"1"124"16,4-1-155-16,8-8-14 15,0-3-1-15,-4-10-34 16,-4-6 1-16,-6-10 12 16,-1-7 4-16,-10-16 9 15,-1-7 0-15,-5-17-6 16,-3-10 0-16,-2-21-8 16,4-7-3-16,3-17-8 15,3-1-5-15,5-3-2 16,5 4 1-16,6 13 2 0,-3 5 1 15,7 18-3-15,-2 7-2 16,4 19-5-16,1 6-4 16,-2 20 0-16,0 10 0 15,-4 14 2-15,1 5 3 16,-5-6 2-16,2-6 2 16,-1-17 1-16,4-13 1 15,5-13 0-15,0-16 1 0,4-18-1 16,-3-12 0-16,0-15-2 15,3 0 0-15,-2 5-1 16,-1 7-2-16,-5 17-5 16,-6 15-3-16,-6 22-4 15,-1 19-1-15,-5 31 4 16,-1 11 3-16,0 23 2 16,-2 5-2-16,2 3-15 15,-3-8-17-15,3-23-84 16,5-14-79-16,0-38 109 15</inkml:trace>
  <inkml:trace contextRef="#ctx0" brushRef="#br0" timeOffset="2652">14651 11277 2417 0,'-9'5'73'0,"2"-5"7"0,14-3-91 16,3-7-4-16,-10-6-18 15,0 2-9-15,-17-12-28 16,0-4-9-16,-6-12 6 15,-3-10 5-15,5-12 38 16,3-5 12-16,8-8 18 16,16 4 0-16,20-7 8 15,5-3-1-15,13 1 0 16,-8-5-5-16,7 14-106 16,1 7-112-16,-2 9 120 15</inkml:trace>
  <inkml:trace contextRef="#ctx0" brushRef="#br0" timeOffset="2802.84">14499 10793 2044 0,'72'20'66'15,"21"-13"-11"-15,18-14-53 16,22-20-129-16,6-16 91 15</inkml:trace>
  <inkml:trace contextRef="#ctx0" brushRef="#br0" timeOffset="4121.42">13141 5215 383 0,'9'-16'91'0,"-1"5"58"0,3 7-37 16,2 4 15-16,-4 4-35 16,-1 3-2-16,-2 2 5 15,-6 5-4-15,0 6-4 16,0 4-10-16,-3 6-15 15,0 3-4-15,-1 8-9 16,3 7-3-16,-3 14-2 16,1 4 0-16,3 14 0 15,-4 4-1-15,2 12-10 16,-5 7-8-16,0 6-14 16,-4 4-4-16,-3 1-3 15,0 0-2-15,-2-9-1 16,-3-1 0-16,2-10-1 15,0-8 0-15,-2-3 1 16,1-11 0-16,2-14-2 16,5-4-3-16,11-16-3 0,1-5-3 15,9-16-6-15,-3-8 2 16,11-11 4-16,0-7 3 16,5-8 11-16,4-4 4 15,-2-1 5-15,7 0 4 16,-2-1 3-16,5 5-3 15,2 4-7-15,-3 1-4 16,1 2-5-16,-3 0-1 0,2-3 0 16,2-2 0-16,11 11 0 15,5-5-1-15,13 5 3 16,11 2 6-16,11-13 6 16,11 0 1-16,12 1-3 15,9-3-5-15,5 1-5 16,1 3-1-16,4 2-1 15,-6 4 0-15,4 7 0 16,1 2-3-16,-10 5 1 16,-1 4-2-16,-5 1-42 15,-2 2-40-15,1-9-244 16,-3-4 199-16</inkml:trace>
  <inkml:trace contextRef="#ctx0" brushRef="#br0" timeOffset="5274.08">13099 7040 370 0,'0'-5'62'0,"0"-4"20"16,0 0-2-16,0 0-35 15,-1 4-31-15,1 4-8 16,0 1 8-16,-2 0 26 0,2 0 24 16,0 0 30-16,0 0 0 15,0 0-21-15,-2 0-13 16,2 1-22-16,5-3-5 16,1 0-6-16,5-6-7 15,3 0-14-15,1-1-1 16,-2-4-2-16,6 2-1 15,-2-6 0-15,0-1 0 0,1-1 0 16,-1-1 0 0,-5-4 3-16,6-1 1 0,1-1 1 15,1 0 0-15,3-1-4 16,4-4-1-16,2-6-2 16,2 0 1-16,10-12 0 15,2-1 0-15,6-5 1 16,2-2 2-16,6-2 8 15,-2-1 3-15,3 1 0 16,-1-2-1-16,6 1-10 16,-1-1-2-16,5 0 0 15,2-1-1-15,0 1 0 16,4 4 3-16,-4-1 9 16,1 2 1-16,11 5 2 15,-2-3-3-15,11 6-6 16,-2-2-1-16,-2 4-1 0,5 6-2 15,-8 6-2-15,-1 8-1 16,-3 15 0-16,-7 4 0 16,-2 11 0-16,-1 4 0 15,0 8 0-15,-6 1 0 16,-4 5 0-16,-3 2 0 16,-7-8-42-16,7-2-66 15,-3-20 64-15</inkml:trace>
  <inkml:trace contextRef="#ctx0" brushRef="#br0" timeOffset="6524.53">11836 5225 212 0,'0'0'64'16,"0"3"86"-16,2 0 1 0,3 6-30 15,2 4-3-15,4 5-19 16,0 5-4-16,5 11 5 15,0 11-1-15,0 9-14 16,3 9-10-16,-4 7-16 16,0-1-12-16,-4 3-22 15,-4-4-7-15,-1-7-38 16,-4-4-41-16,-3-9-149 16,1-5-145-16,-7-19 188 15</inkml:trace>
  <inkml:trace contextRef="#ctx0" brushRef="#br0" timeOffset="6841.12">11298 5429 1913 0,'35'-42'50'0,"8"5"-13"15,21 7-60-15,12 5-8 16,3 6-13-16,2-1-10 0,-3-3-15 16,-6 1-1-16,4-5-5 15,-6 0-1-15,-1 7 14 16,-12-7 9-16,-9 3 18 15,0 6 13-15,-13-6 19 16,0 7-16-16,-11 12-166 16,-6-2 131-16</inkml:trace>
  <inkml:trace contextRef="#ctx0" brushRef="#br0" timeOffset="7074.72">11440 6205 2190 0,'56'-15'45'0,"11"-5"-47"16,32-10-26-16,6-8-15 15,8-4-66-15,-6-5-46 16,-7-3-60-16,-5 0-10 15,-16-1-129-15,6 4 203 16</inkml:trace>
  <inkml:trace contextRef="#ctx0" brushRef="#br0" timeOffset="7826.7">15215 7130 2024 0,'-14'1'4'15,"5"5"-53"-15,9 7-40 16,0 12 55-16,0 8-6 15,-2 18-9-15,-3 4 3 16,0 17 25-16,2 10 7 16,3 12 9-16,8 11 4 15,7-9 1-15,6-9 0 16,10-20 21-16,4-16 9 0,9-20 17 16,13-11 3-16,-2-20-21 15,10-6-12-15,3-17-43 16,-3-10-37-16,4-13-170 15,-13-14-155-15,-10-10 208 16</inkml:trace>
  <inkml:trace contextRef="#ctx0" brushRef="#br0" timeOffset="8010.68">14972 7667 2047 0,'78'-27'62'0,"23"-10"-22"0,27-17-9 16,25-2-49-16,10 0-51 16,-5-8 36-16</inkml:trace>
  <inkml:trace contextRef="#ctx0" brushRef="#br0" timeOffset="9144.71">13412 6707 1351 0,'6'-7'41'0,"4"1"28"15,-1 0-97-15,2 4 24 16,-4 0 1-16,-3 1 0 15,0 1 16-15,-7 0 5 16,0 0 4-16,-5 1 0 16,-6-1-4-16,0-1 1 15,-5-1 7-15,1-1 8 0,-4 0 15 16,-3-1-1-16,-10 1-8 16,-5 1-9-16,-7 4-20 15,0 3-8-15,-3 7-14 16,-3 6-6-16,-5 11-15 15,-2 8-6-15,3 11 8 16,3 6 5-16,9 4 14 16,6 4 8-16,14 8 11 15,6 7 6-15,18 18 5 16,11 2 0-16,23-4-1 16,16-9 3-16,26-31 7 15,8-19 2-15,24-36-5 16,0-20-1-16,9-32-8 15,2-11 2-15,-9-23 1 16,-3-8 2-16,-17-5-1 16,-8 1 0-16,-38-4-13 0,-22 4-12 15,-34 10-82-15,-23 8-32 16,-32 44-40-16,-15 27-132 16,-35 48 194-16</inkml:trace>
  <inkml:trace contextRef="#ctx0" brushRef="#br0" timeOffset="10397.06">17456 6289 1787 0,'-1'-19'62'0,"1"3"26"15,0 4-100-15,0 10-49 0,-7 1-29 16,-11 7-21-16,-8 7-15 16,-20 9 11-16,-10 7 21 15,-10 8 22-15,-3 5 29 16,7 4 92-16,11 2 18 15,16 2 18-15,13-2 2 16,21-8-17-16,10-7 4 0,19-12-5 16,11-10-8-16,18-14-21 15,7-10-15-15,8-15-11 16,3-7-7-16,-5-6-6 16,-1-3-2-16,-12-2-1 15,-5 11 0-15,-22-1 0 16,-13 2 2-16,-11 12 0 15,-5-4 0-15,-4 17 16 16,5 12 2-16,-9 14 6 16,4 15 2-16,2 24-13 15,-8 7-3-15,10 22-7 16,0-2-8-16,12-8-63 16,3-7-83-16,8-45 84 15</inkml:trace>
  <inkml:trace contextRef="#ctx0" brushRef="#br0" timeOffset="10664.22">18086 5440 1765 0,'20'44'37'16,"0"9"-41"-16,6 15 5 0,-3 23 9 15,-11 9-2-15,5 19 3 16,-2 0-1-16,-1-6 0 16,8-3-1-16,-7-23-3 15,-1-7 0-15,-8-21 0 16,-1-15-6-16,-10-23-31 16,-2-7-44-16,-16-20-176 15,-11-9-28-15,-11-24 124 16</inkml:trace>
  <inkml:trace contextRef="#ctx0" brushRef="#br0" timeOffset="10813.79">17787 6028 1085 0,'21'35'94'16,"6"8"120"-16,23 12-191 0,13 3 3 15,18-17-41-15,10-8-30 16,7-25-42-16,4-11-38 15,-4-23 66-15</inkml:trace>
  <inkml:trace contextRef="#ctx0" brushRef="#br0" timeOffset="11164.56">19238 5611 1532 0,'17'-1'65'0,"0"2"13"16,0 1-50-16,-1 11 3 16,-6 5-11-16,-6 11-3 15,-8 3-2-15,-9 12-5 16,-6 11-5-16,-7 14-3 15,-3 16-2-15,6 13 0 16,0 1 1-16,11 6 0 16,5-8 0-16,6-13 0 0,2-8-1 15,6-19 1-15,5-6-1 16,6-14-10-16,6-6-20 16,7-13-26-16,1-10-31 15,2-15-148-15,2-12 148 16</inkml:trace>
  <inkml:trace contextRef="#ctx0" brushRef="#br0" timeOffset="11414.06">18948 6268 1870 0,'13'-8'64'0,"20"0"47"16,11-3-138-16,23-3 24 15,4-2-10-15,8-3-4 16,-7-5-13-16,7-3-46 16,-4-2-18-16,-14-6-111 15,0-2-74-15,-16-1 156 16</inkml:trace>
  <inkml:trace contextRef="#ctx0" brushRef="#br0" timeOffset="11613.42">19730 5651 605 0,'8'12'85'16,"7"5"90"-16,6 6-30 15,7 3 4-15,1 2-10 16,8 4-24-16,1 0-19 0,2 0-30 15,5-3-11-15,-4-9-16 16,0-6-6-16,-5-8-61 16,-2-5-36-16,-6-8-83 15,-10-8-63-15,-17-3 119 16</inkml:trace>
  <inkml:trace contextRef="#ctx0" brushRef="#br0" timeOffset="11762.69">19604 5976 778 0,'-18'34'63'0,"11"12"50"16,7-7 17-16,19 8-40 15,14-2-7-15,16-10-57 16,12-5-41-16,12-15-77 0,7-11-76 16,4-22 94-1</inkml:trace>
  <inkml:trace contextRef="#ctx0" brushRef="#br0" timeOffset="12115.93">20418 5915 240 0,'8'-4'60'15,"-1"3"84"-15,3 4-14 0,-2 11-7 16,3 5 4 0,-1 13-5-16,0 7-14 0,-2 7-17 15,-3 2 2-15,-4 6-1 16,-1 2 7-16,-5 11-12 15,-1 1-19-15,0 4-34 16,-1-2-5-16,2-15 12 16,5-6 8-16,7-21 32 15,3-12 7-15,8-23 0 16,14-7-4-16,6-23-34 16,9-10-15-16,3-16-21 15,-13-11-5-15,-3-3-4 16,-13 2-4-16,-12 1-27 15,-10 3-28-15,-16 7-78 16,-13 1-49-16,-21 18-87 16,-4 14-26-16,-17 28-27 15,0 20 2-15,-2 26 191 0</inkml:trace>
  <inkml:trace contextRef="#ctx0" brushRef="#br0" timeOffset="12733.95">18919 7682 1803 0,'1'2'34'0,"3"9"-45"15,4 10-1-15,9 28-5 16,2 15 0-16,2 26-19 15,0 10-15-15,-11 6-13 16,1-6-8-16,-10-18-26 16,2-8-19-16,-9-33-62 15,-3-9-35-15,-10-24 116 16</inkml:trace>
  <inkml:trace contextRef="#ctx0" brushRef="#br0" timeOffset="13016.81">18199 7817 1965 0,'20'-14'25'0,"11"-4"-62"15,15-8 16-15,23-9 14 16,10 2 1-16,17-11 0 15,6-2 0-15,8-1-6 16,-4-2-8-16,4 8-13 16,-2 1 0-16,-7 13-23 15,-2 8-24-15,-16 11-84 16,-6 16-110-16,-24 7 151 16</inkml:trace>
  <inkml:trace contextRef="#ctx0" brushRef="#br0" timeOffset="13316.99">18242 8837 1522 0,'-9'-2'175'15,"19"-6"312"-15,18-11-488 16,36-13-13-16,13-10-15 16,24-17-23-16,7-2-7 15,7-17-44-15,6 3-14 0,-2-4-29 16,0-3 0-16,-4 8 49 16,-4 2 32-16,-13 6 52 15,-7 11 11-15,-9 13 2 16,-6 5-8-16,-6 16-155 15,-6-3 117-15</inkml:trace>
  <inkml:trace contextRef="#ctx0" brushRef="#br0" timeOffset="13601.26">19868 7658 2216 0,'14'4'16'16,"18"8"-80"-16,12 2 16 15,17 3-10-15,8-1 10 16,8-7 1-16,0-4-5 0,3-5 9 15,-9-7-8 1,-15-1-48-16,-6-3-38 0,-22 4-108 16,-8 2-64-16,-21 1 156 15</inkml:trace>
  <inkml:trace contextRef="#ctx0" brushRef="#br0" timeOffset="13773.89">19861 7934 621 0,'-59'47'161'15,"7"3"172"-15,22-2-146 16,14-2-34-16,25 0-24 16,11-4-6-16,23-10-30 15,9-9-19-15,25-17-48 16,4-10-25-16,18-25-38 16,4-9-27-16,-4-22-182 15,-2-8 160-15</inkml:trace>
  <inkml:trace contextRef="#ctx0" brushRef="#br0" timeOffset="14102.01">20732 7542 297 0,'3'0'103'15,"-3"10"88"-15,-1 9-33 16,-7 18-71-16,0 11 3 16,-4 20-14-16,10 14-6 0,-6 15-39 15,0 6-24-15,5 4-11 16,-8-8 0-16,13-12 2 15,7-15 38-15,9-25 97 16,5-11 27-16,8-24 43 16,4-10-24-16,16-17-77 15,8-12-23-15,5-27-34 16,5-11-10-16,-6-21-12 16,-4-7-2-16,-9-2-4 15,-9 3 0-15,-21-3-7 16,-11 4-5-16,-26 8-23 15,-17 8-10-15,-26 24-33 16,-14 13-26-16,-17 26-45 16,-5 14-60-16,-6 31 105 15</inkml:trace>
  <inkml:trace contextRef="#ctx0" brushRef="#br0" timeOffset="15252.75">18634 9157 1776 0,'-16'-12'30'0,"7"6"-45"16,1 6-7-16,5 15-5 16,0 9 0-16,-6 18 6 15,-3 6 0-15,-5 18 19 16,-7 6 1-16,-5 15-1 15,6 23 0-15,-6 9 1 16,6 7 0-16,-3 5 1 16,-1-9 0-16,5-6 19 15,3-9 9-15,8-13 16 16,4-9 6-16,9-12-11 0,8-4-9 16,9-13-17-16,11-1-6 15,10-9-7-15,7-9-1 16,4-11-1-16,7-4 1 15,0-16 3-15,1-2 2 16,9-7 0-16,1-3-1 16,5-4-18-16,-3-1-11 15,2 0-34-15,-6 1-66 0,-1 7 77 16</inkml:trace>
  <inkml:trace contextRef="#ctx0" brushRef="#br0" timeOffset="15573.79">19696 10604 2107 0,'-15'3'63'16,"5"5"18"-16,6 11-115 0,0 10-21 15,5 30-41-15,1 10 1 16,3 19 8-16,4 10 14 16,-3-6 31-16,4-4-2 15,-3-16 9-15,-3-15 15 16,1-18 10-16,-5-13-12 15,3-14-65-15,0-7-93 16,-9-10 98-16</inkml:trace>
  <inkml:trace contextRef="#ctx0" brushRef="#br0" timeOffset="15839.11">18998 10678 2190 0,'28'-16'71'16,"16"-1"13"-16,33-11-85 16,22 3 2-16,14 0-29 15,2-2-5-15,8 7-42 16,-10 0-31-16,-5 5-61 0,-4 2-49 15,-22 7-33-15,-7 4-25 16,-22 7 161-16</inkml:trace>
  <inkml:trace contextRef="#ctx0" brushRef="#br0" timeOffset="16018.51">19450 11593 2277 0,'40'-9'71'16,"11"-6"4"-16,25-12-116 16,13-3-49-16,4-3 51 15</inkml:trace>
  <inkml:trace contextRef="#ctx0" brushRef="#br0" timeOffset="16639.8">20596 10656 2282 0,'28'20'43'15,"0"13"-67"-15,-1 8-3 16,-3 36-14-16,-13 12-11 16,-11 27 7-16,0 6-7 15,-5 2 15-15,2-5 13 0,-9-28 9 16,0-9 14-16,0-33 25 16,-4-18 8-16,10-21-3 15,-1-18-7-15,-4-41-40 16,4-21-26-16,-5-38-45 15,5-8-13-15,1-22 3 16,-3-6 5-16,10 3-5 16,4-3 11-16,20 33 21 15,-1 18 21-15,6 36 77 16,4 14 23-16,2 22 33 16,9 8 8-16,8 13-3 15,2 13-11-15,2 24-31 16,-5 13-18-16,-5 28-32 15,-8 8-11-15,-21 3-5 16,0-3 3-16,-18-15 13 16,-9-6 9-16,-14-5 11 15,-11-11 5-15,-13-17 9 0,-3-6 7 16,3-16 8-16,3-3 0 16,21 2 0-16,9-4-4 15,13-6-18-15,7 3-6 16,14-3-14-16,8 3-7 15,13 5 1-15,2 9 5 16,2 14 7-16,3 12 4 0,-3 17-2 16,0 2-3-16,-2 1-36 15,-7-12-30-15,-6-21-81 16,-2-13-79-16,-9-29 117 16</inkml:trace>
  <inkml:trace contextRef="#ctx0" brushRef="#br0" timeOffset="16905.25">21512 11003 2033 0,'47'-31'103'0,"7"-2"32"16,17-2-91-16,10 2-5 16,3 14-29-16,4 2-4 15,-11 11-7-15,-2 0-6 16,-14 6-35-16,-11 1-41 16,-12 6-166-16,-8 4-266 15,-28 4 295-15</inkml:trace>
  <inkml:trace contextRef="#ctx0" brushRef="#br0" timeOffset="17092.9">21638 11013 2102 0,'21'31'69'0,"4"0"-10"16,14 11-36-16,8-3-5 15,1-1-7-15,9-1-20 16,1-9-32-16,0-10-109 16,4-8-111-16,-5-19 136 15</inkml:trace>
  <inkml:trace contextRef="#ctx0" brushRef="#br0" timeOffset="17472.4">22537 11032 1452 0,'2'53'148'0,"0"3"103"16,14 13-138-16,4-2-25 15,2-3-55-15,7-4-15 16,-1-22-44-16,3-12-10 0,3-26 2 16,10-16 5-16,-6-28 31 15,7-17 7-15,2-19-1 16,-7-20-1-16,7-10 10 15,-4 4 7-15,-7-1 10 16,-5 14 4-16,-13 21-9 16,-9 5-4-16,-18 23-3 15,-9 16-3-15,-18 24-6 16,-21 13-6-16,-14 30-10 16,-15 9-2-16,-9 23 2 15,2 7 0-15,2 0 3 16,10 1 1-16,7-24 0 15,15-6-10-15,20-24-42 16,12-15-47-16,30-27-186 16,14-19 166-16</inkml:trace>
  <inkml:trace contextRef="#ctx0" brushRef="#br0" timeOffset="79424.14">18706 14512 1139 0,'-23'-11'80'0,"4"-3"24"15,1 4-26-15,1 2-50 16,-3 2-15-16,2 5-10 16,1-2-2-16,-2-3 0 15,9 3 0-15,-2 1 0 16,5 0 0-16,2 2-1 16,0 2-2-16,-1 7-1 15,5 7 0-15,0 17 3 16,-1 9 2-16,0 17 14 15,2 9 6-15,0 12 19 16,6 3 13-16,7-2 22 16,4-3 9-16,15-12 6 15,3-7-7-15,8-10-26 16,9-6-12-16,4-11-22 0,8-6-10 16,1-16-11-16,1-4-18 15,1-17-81-15,-3-7-89 16,-1-12 98-16</inkml:trace>
  <inkml:trace contextRef="#ctx0" brushRef="#br0" timeOffset="79759.42">18230 15184 1614 0,'8'-8'64'0,"14"-6"0"16,17-5-24-16,16-10-23 15,12-3-34-15,13-6-43 16,1-1-10-16,1-1 2 16,1-1 20-16,-1 0 26 15,4-2-2-15,-3 4-51 0,-2-1-61 16,-1 7 72-16</inkml:trace>
  <inkml:trace contextRef="#ctx0" brushRef="#br0" timeOffset="80010.75">19486 14703 1820 0,'-20'1'135'16,"3"-2"98"-16,22-6-175 16,8-1-19-16,9-5-64 15,7-3-28-15,8-8-80 16,0-1-62-16,3-6-187 16,0-1 208-16</inkml:trace>
  <inkml:trace contextRef="#ctx0" brushRef="#br0" timeOffset="80194.88">19454 14954 1947 0,'21'4'117'0,"10"-3"78"16,22-7-154-16,11 0-13 0,11-8-106 15,-2-1-90-15,3 5 90 16</inkml:trace>
  <inkml:trace contextRef="#ctx0" brushRef="#br0" timeOffset="80711.63">20645 14395 1794 0,'9'-7'128'0,"7"3"104"16,1 0-170-16,-1 10-39 16,-7 11-39-16,-9 27-88 0,-7 10-39 15,-19 27-110-15,-11 10-8 16,-18 8 48-16,-5 3 38 15,1-13 144-15,-2-10 50 16,9-20 81-16,3-10 31 16,12-18 17-16,5-10-13 15,12-20-50-15,4-9-30 0,11-21-39 16,5-9-12 0,8-15-3-16,6-5 0 0,8-10 1 15,3-3-1-15,10 4 1 16,0 6 0-16,5 21 0 15,0 10 0-15,-2 16-1 16,5 10-1-16,4 12 0 16,5 4 0-16,7 3 1 15,-2 0 3-15,2-10 11 16,4-5 5-16,0-13 20 16,2-10 4-16,2-14-6 15,-7-10-5-15,-7-18-22 16,-7-6-13-16,-21-6-13 15,-11 2-3-15,-19 8-22 16,-13 10-28-16,-19 16-241 16,-9 18 200-16</inkml:trace>
  <inkml:trace contextRef="#ctx0" brushRef="#br0" timeOffset="81510.39">18520 16551 1118 0,'-44'97'114'0,"5"-1"128"16,8-3-104-16,9-3-57 15,7-3-19-15,9-9-53 16,1-6-7-16,5-13-2 16,2-8-1-16,1-14 1 15,2-7 4-15,4-9 5 0,1-7 5 16,7-7 14-16,4-1 6 15,10-12 12-15,6-1 8 16,10-11 14-16,5-4-1 16,9-4-12-16,2-3-13 15,8-1-28-15,6 2-23 16,-4 2-93-16,-2 4-87 16,-7 1 97-16</inkml:trace>
  <inkml:trace contextRef="#ctx0" brushRef="#br0" timeOffset="82261.48">19436 16682 1238 0,'-11'2'64'16,"-1"-2"25"-16,12-5-68 16,1-7-12-16,10-8-11 15,4-5-1-15,5-8 3 16,8-5 1-16,2-2 11 15,3-2 5-15,-1 3 19 0,2 3 12 16,-1 9 4-16,1 5-1 16,-3 12-14-16,-4 8-11 15,-4 15-15-15,-4 14-6 16,-9 23-16-16,-4 11-1 16,-6 13 0-16,-3-1 5 15,5-7 35-15,5-9 13 16,12-20 23-16,4-10 9 0,16-21-10 15,3-4-7-15,8-18-19 16,5-10-11-16,6-13-15 16,4-7-8-16,-5-7-44 15,-2 1-42-15,-3-1-187 16,-12-1 158-16</inkml:trace>
  <inkml:trace contextRef="#ctx0" brushRef="#br0" timeOffset="82778.88">20856 16371 1922 0,'-15'43'88'16,"5"11"21"-16,5 8-43 15,6 14-32-15,9 4-19 16,2-10-35-16,1-8-13 16,8-21-12-16,-1-10 0 0,6-16 0 15,0-10 7-15,2-17 4 16,2-11 6-16,1-17 16 15,-5-4 5-15,0-10 9 16,-7-3 3-16,-5-2 0 16,2 0 0-16,-12 2-15 15,2 10-15-15,-4 12-9 16,-4 13 0-16,-1 23 17 16,2 12 12-16,-4 23 17 15,0 10 6-15,5 15 12 16,4-1 6-16,7 0 3 15,1-11 0-15,10-17-4 16,-3-9-1-16,10-20 4 16,6-10 0-16,2-24-5 15,6-13-5-15,-2-25-17 0,4-3-12 16,-13-10-46-16,1-2-37 16,-12-3-165-16,-7 3 145 15</inkml:trace>
  <inkml:trace contextRef="#ctx0" brushRef="#br0" timeOffset="82979.28">21772 16174 1175 0,'6'25'186'0,"2"14"180"16,0 11-148-16,-2 24-104 15,4 9-50-15,-3 12-59 16,0 4-21-16,3-8-58 16,5-9-49-16,-1-28 63 15</inkml:trace>
  <inkml:trace contextRef="#ctx0" brushRef="#br0" timeOffset="83313.88">22166 16904 1930 0,'-15'10'100'15,"3"-4"19"-15,6-9-38 0,3-14-53 16,1-11-17-16,1-24-23 16,1-10-11-16,7-18-13 15,0-3-2-15,5 7 1 16,1 4 9-16,4 15 12 16,4 5 5-16,2 10 11 15,2 3-9-15,4 5-60 16,3 1-48-16,6 0-392 15,5 1 318-15</inkml:trace>
  <inkml:trace contextRef="#ctx0" brushRef="#br0" timeOffset="83629.61">22604 16081 1463 0,'1'34'197'0,"5"2"148"15,5-2-86-15,7-2-123 0,8-1-43 16,6-12-48-16,7-5-14 15,3-14-20-15,-2-8-2 16,-5-9-4-16,-3-5-1 16,-6-7-16-16,-6-2-14 15,-12-2-22-15,-12-1-16 16,-16 3-38-16,-13 2-26 0,-28 10-4 16,-6 8 13-16,-22 24 59 15,-6 15 50-15,2 23 99 16,3 12 42-16,13 17 40 15,10 1 0-15,26 6-52 16,14-4-30-16,42-11-31 16,23-7-10-16,52-32-18 15,26-22-19-15,42-51-61 16,16-27-45-16,5-45 49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3T14:29:55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24 5030 1335 0,'-2'-2'41'15,"-1"-7"9"-15,3 3-41 16,0-4 10-16,0 4 15 16,2 10 1-16,-4-8 11 0,-9 3 6 15,-2-3-3-15,2 3-2 16,-4 7-14-16,6 5-8 16,-6 5-12-16,-2-3 1 15,0 6 4-15,-1 5 7 16,6 5 6-16,2 5-3 15,3 1-3-15,2 2-5 0,5 13-3 16,0 6 1-16,0 18 0 16,3-1 1-16,-1 7 1 15,-2 0-1-15,1-2 1 16,-1 0 0-16,0 5-4 16,-2-5-2-16,-2-6-5 15,1-1-4-15,-2-18-4 16,1-2-12-16,1-16-46 15,0-3-34-15,3-14-100 16,-5-7-75-16,1-4 146 16</inkml:trace>
  <inkml:trace contextRef="#ctx0" brushRef="#br0" timeOffset="635.49">15055 5229 1297 0,'1'-13'47'0,"8"-4"-19"15,10 1 3-15,-3-12-8 16,9 6 10-16,4-8 30 16,2-5 14-16,15 3 4 15,2-7-5-15,9-5-19 16,7-1-9-16,7 0-16 16,2 3-5-16,-2 13-8 0,2 6-5 15,-7 19-5-15,-3 8-1 16,-5 25 2-16,-10 13 5 15,-4 16 4-15,2 8 0 16,-4 2-2-16,1-11-3 16,6-4-3-16,3-9 0 15,4-13 1-15,9 1 1 16,-2-21-2-16,0-5 0 0,1-6-5 16,0-2-1-16,-2-1-3 15,3 1 0-15,-5-2-17 16,-8 0-22-16,0-2-82 15,-6-6-64-15,1-2-264 16,0-2 253-16</inkml:trace>
  <inkml:trace contextRef="#ctx0" brushRef="#br0" timeOffset="1202.48">17294 5277 1801 0,'-17'5'64'16,"6"3"31"-16,14 4-100 15,9 1-3-15,9-1 21 0,1-4 15 16,15-8 16-16,1-4 8 16,14-11-10-16,5-5-10 15,8-6-15-15,1 2-9 16,-5-4-21-16,-4 7-15 16,-10-1-59-16,-1 6-54 15,-12 12-281-15,-7 3 253 16</inkml:trace>
  <inkml:trace contextRef="#ctx0" brushRef="#br0" timeOffset="1402.7">17340 5758 1908 0,'23'13'74'0,"22"0"-2"16,21-1-26-16,15-9-26 15,4-3-25-15,1-12-49 16,-6-7-15-16,-3-10-3 16,-2-6-3-16,-16-6-71 15,-2-2-153-15,-3-5 172 16</inkml:trace>
  <inkml:trace contextRef="#ctx0" brushRef="#br0" timeOffset="1852.8">18857 4595 1698 0,'11'25'34'0,"-4"3"-45"16,-2 2 14-16,-10 7 7 16,-2 4 10-16,-10 9 28 15,-8 0 11-15,-4 0 8 16,-2 3-6-16,-5 9-30 16,0 3-10-16,-3 4-17 15,4 3-1-15,-7-11-3 16,4-2 1-16,8-8-1 15,5-4-2-15,19-10 0 16,6-10 0-16,18-3 4 16,2-10 14-16,23-1 16 15,7 1 3-15,18-12-1 0,11-1-12 16,2-12-14-16,0 3-3 16,-10-8-7-16,0 0-9 15,-14 0-46-15,0-4-37 16,-9 1-137-16,-8-3-217 15,-8-8 262-15</inkml:trace>
  <inkml:trace contextRef="#ctx0" brushRef="#br0" timeOffset="2170">19762 4627 1893 0,'6'15'39'15,"3"5"-25"-15,-7 21-109 16,-7 9 31-16,-20 18 8 16,-9 6 43-16,-8 8 54 15,-2 8 18-15,-3 8 17 16,-1 7-4-16,2 10-31 15,1-3-18-15,8-5-18 16,8-8-4-16,8-12-18 0,1-6-10 16,5-18-40-16,-1-9-34 15,9-22-133-15,2-10-233 16,10-15 274-16</inkml:trace>
  <inkml:trace contextRef="#ctx0" brushRef="#br0" timeOffset="2753.69">20109 5471 2211 0,'0'69'30'0,"2"29"-97"16,-2 6-48-16,-10 18 53 15,-7-3-2-15,-15-17 60 16,-6-10 10-16,0-23 9 16,1-6 2-16,-1-22 4 15,2-13-1-15,8-14-16 16,-2-15-19-16,10-24-49 16,9-16-16-16,1-35-2 0,11-14 7 15,15-21 22-15,9-4 8 16,12-2 8-16,1 1 9 15,12 11 27-15,-1 7 17 16,12 15 18-16,4 8 11 16,-1 18 10-16,0 7-5 15,0 15-6-15,-3 6-9 16,-12 15-13-16,-5 9-4 16,-14 19-5-16,-7 12-1 0,-19 26-3 15,-7 21-4-15,-22 25-9 16,-13 9-3-16,-15 5 0 15,-4-6 2-15,0-10 5 16,1-11 1-16,7-23 0 16,8-1 2-16,12-20 7 15,14-4 10-15,13-8 24 16,5-14 5-16,11-8-2 16,10-6-8-16,15-5-20 15,2-5-5-15,6 0-5 16,4 4-3-16,-1 4-5 15,-1 4-12-15,-6 7-86 16,-5 2-93-16,-9 7 101 16</inkml:trace>
  <inkml:trace contextRef="#ctx0" brushRef="#br0" timeOffset="8495.2">16754 7777 182 0,'0'2'19'0,"1"-1"19"15,3 3-13-15,-1 0 29 16,-3-5 4-16,3 6 3 15,-2-5 5-15,-1 0-13 16,5 3-8-16,-2 0-11 16,-1 1-6-16,-2 0-13 15,0-3-1-15,1 5 12 16,-1-3 8-16,1 4 24 16,-1-1 9-16,0 0 8 15,0 6-5-15,-1 1-22 16,2 6-11-16,0 5-21 15,4 3-6-15,-5 5 3 16,-5 3 4-16,5 13 5 16,-1 6 1-16,0 14-1 0,2 6-1 15,-1 4 1-15,6 0 3 16,0-1 0-16,-3 0 2 16,2 2 1-16,-1 1 1 15,-6-8 4-15,-4 0 1 16,1-3-5-16,-3-3-2 15,1 9-9-15,7-1-6 0,-8-7-7 16,0-4-1-16,0-6-2 16,4-3 0-16,-4-5 0 15,5-1-1-15,-3-6 1 16,-3-4 0-16,6-1 0 16,-1 0-1-16,0-1 3 15,1-7-1-15,-5-1 2 16,5 2 2-16,0-3-1 15,0-2 0-15,-1-6 3 16,-1-2 1-16,3-4 2 16,-2-2-1-16,0-4-1 15,0 0-2-15,-2-3 1 16,1 2 0-16,-1 4 2 16,0-7-1-16,-1-1-2 15,0-1-1-15,5-1-3 16,-2 1 0-16,3-1 2 0,1 2 1 15,-2-2 5-15,1 0 2 16,-1 0 0-16,0-4-2 16,2 3-4-16,1-2-2 15,5 2-4-15,-1 2 0 16,1 0-1-16,5 0 3 16,2 1 8-16,2-1 3 15,3 2 2-15,0 0 0 0,4 0-6 16,4 1-3-16,-4-1-4 15,5-3 0-15,-2 0-1 16,-3-2 1-16,10 0 0 16,0 1 1-16,2 1 1 15,3 0 0-15,0-1-1 16,5 1-2-16,1-1 2 16,3 1 2-16,0 1 2 15,-2 0 0-15,3-1 1 16,-4-1 0-16,7-5 0 15,-1 2-1-15,0-1-1 16,3 2-3-16,1 2-1 16,-3-2 0-16,3 0-2 15,-1-2 0-15,-2 0-1 16,6-3 0-16,0 2 0 0,-1-4 0 16,0 0-1-16,4 5 1 15,0 2 0-15,-1 4 0 16,5 6 0-16,-5-7 0 15,0 0-1-15,-3-2 0 16,-1 3 1-16,-1 1-1 16,-1-2 0-16,3 5 0 15,0-6 0-15,-1 1 0 0,4 2 0 16,1-2 0-16,1 0 0 16,-1-2 0-16,0-8 0 15,-3 5 0-15,4-1 0 16,4 0 0-16,-6 9 0 15,4-5 0-15,-9 1 0 16,0 5 0-16,-3-4 0 16,-3 4 0-16,2 1 0 15,0-4 0-15,0 1 0 16,6 2 1-16,-1 0-1 16,-7-4 1-16,3 2 0 15,-2-1 0-15,3 1 0 16,2 7 0-16,4 0 0 15,-7-3-1-15,5 0 0 16,-3 0 1-16,-2 0 0 16,7 2 0-16,-4-2 1 0,2 0-1 15,5-1 0-15,-1 2 0 16,1-2 0-16,-3-2 0 16,-3-2-1-16,3-1 1 15,4 0 0-15,3-2 0 16,3-2-1-16,-2-1 1 15,2-4-1-15,2-1 0 16,0 0 1-16,2-4-1 16,-3 0 0-16,-3-1 0 0,-4 3-1 15,-1 4 1-15,-12 3-6 16,0 2-6-16,-11 5-15 16,-8 1-9-16,-10 5-8 15,-4 0 0-15,-11 8-3 16,-2 3-9-16,-6 4-65 15,-2 4-69-15,-3 2 104 16</inkml:trace>
  <inkml:trace contextRef="#ctx0" brushRef="#br0" timeOffset="10036.31">16834 9888 106 0,'2'0'9'16,"-2"1"-2"-16</inkml:trace>
  <inkml:trace contextRef="#ctx0" brushRef="#br0" timeOffset="11098.47">16771 9862 360 0,'-9'0'55'0,"3"5"32"16,8 3-22-16,-1-2-42 16,-1 2-14-16,1-3-7 15,0 0-1-15,2-1 5 16,5-3 5-16,-3-2 11 15,-3-6 10-15,10 0 21 16,-7-4 10-16,7 0 15 16,2 1 0-16,-1-4-16 0,1 1-10 15,-3-1-19-15,0-3-4 16,2 5-4-16,-2-7 0 16,5-2-4-16,0 0-4 15,-2-7-8-15,3 0-4 16,5-2-4-16,1-4-1 15,3 1 1-15,7 1-1 16,1-3 0-16,3 0 1 0,4-5 3 16,-3 6 10-16,1 0 9 15,-2 0 7-15,-2-1 3 16,-1-5-9-16,1-2-9 16,4 1-6-16,3 2-7 15,3 0-2-15,1 2 1 16,-1-1-1-16,0 2 1 15,-2-1-1-15,-1 1 0 16,0-1 0-16,1-3 0 16,1-1 1-16,2-2 0 15,0 1 0-15,6 4-1 16,-8 1 0-16,5 6 0 16,-3-1 0-16,-1 4 0 15,2 2 0-15,0-4 0 16,4 3 0-16,-1-1 0 15,5 3 0-15,0-2 0 16,-3 0 0-16,4-4 0 0,-1-3 0 16,4 4 1-16,4-2 0 15,4 2-1-15,2 1 1 16,3-2 0-16,-2 3 0 16,-4 1 3-16,-2 0 1 15,4 4 3-15,-4-3 1 16,-1 8-1-16,-2-1-2 15,-5 4-2-15,3 6 0 0,-5-2-2 16,-1-3-1-16,2 0 2 16,-1 1 2-16,-1-4 5 15,2 0 0-15,0 4 0 16,0-2-2-16,5 2-6 16,-1-1 1-16,5 1-2 15,-9-4 0-15,7 2 3 16,1 1-1-16,-5-3 1 15,8 5 0-15,3 0-3 16,0 2 0-16,0 1-1 16,-1 1 1-16,-7 2-1 15,2 1 1-15,-2 1 0 16,-1 1 0-16,3-1 0 16,-3 2 1-16,0-2-1 15,-4 2 1-15,2 0-1 0,5-1 0 16,3-2 0-16,5-2 1 15,3 0 1-15,-2-2 0 16,2 2 0-16,-3 0 0 16,5 2-2-16,-1 1 1 15,-6 1-1-15,-2-1 1 16,-6 2 0-16,-1 0 0 0,-5 2 0 16,1 1-1-16,-10 1-12 15,-4 3-40-15,-8 2-335 16,-9 2 262-16</inkml:trace>
  <inkml:trace contextRef="#ctx0" brushRef="#br0" timeOffset="13619.54">15787 7398 862 0,'8'4'13'0,"6"1"-21"16,-2-2-4-16,10 14 13 15,-3 0-1-15,3 14 0 16,-3 7 0-16,-4 0 0 16,-1 4 0-16,-9 0 0 15,8 1 2-15,-1 3-2 16,0-2 1-16,-1-6-2 15,1 3-1-15,-3-15-58 16,-4 0-53-16,2-9 62 16</inkml:trace>
  <inkml:trace contextRef="#ctx0" brushRef="#br0" timeOffset="14004.29">15336 7598 1099 0,'11'-8'33'0,"11"2"-20"15,8-1 1-15,18 1-5 16,8-3-6-16,9 0-3 16,8-4 0-16,8 0 2 15,8 0 0-15,3-4 6 16,1-5 3-16,-1 1 8 16,-3-5 3-16,-9-6-3 15,2 9-2-15,-8-6-10 16,-11 3-2-16,-5 6-3 0,-11 0-2 15,-12 8-62-15,-3 2-98 16,-14 13 95-16</inkml:trace>
  <inkml:trace contextRef="#ctx0" brushRef="#br0" timeOffset="14271.05">15293 8262 1624 0,'18'-17'81'15,"14"-3"87"-15,32-12-165 16,14-2 2-16,11-1-2 15,7 0-2-15,11 1-20 16,-3-2-12-16,6 2-51 16,-1-1-52-16,1-3-186 15,1 3 183-15</inkml:trace>
  <inkml:trace contextRef="#ctx0" brushRef="#br0" timeOffset="15205.32">21591 10739 1355 0,'0'-5'65'0,"0"5"41"0,0-9-98 15,0 10-8-15,0-2-9 16,-1 10-7-16,1 12-3 16,-5-1 7-16,0 8 4 15,-6-3 9-15,-1 7 5 16,1 5 1-16,-1 7 2 16,3 12 4-16,1 4-1 15,-4 17-1-15,0 7-1 0,0 7 9 16,1 6 7-16,2-7 11 15,1-9 4-15,13-4-14 16,6-9-7-16,18-11-4 16,9-4 0-16,12-23 6 15,6-10 2-15,9-18-6 16,3-6-11-16,3-15-34 16,5-7-31-16,-10-15-133 15,-10-6 113-15</inkml:trace>
  <inkml:trace contextRef="#ctx0" brushRef="#br0" timeOffset="15454">20871 11252 1795 0,'34'-16'73'16,"19"-4"29"-16,14-12-26 15,25-4-11-15,13-6-14 16,15-4-34-16,9 7-33 0,1 4-126 16,-6 5-369-16,-19 11 311 15</inkml:trace>
  <inkml:trace contextRef="#ctx0" brushRef="#br0" timeOffset="30713.58">19002 8660 471 0,'3'-6'48'0,"6"-1"26"15,0 0-32-15,3 0-65 16,3 0-52-16,-1-1-71 16,0 1-8-16,-1-3 28 15,1 0 43-15,-1-2 69 16,-1-1 9-16,0 1 5 15</inkml:trace>
  <inkml:trace contextRef="#ctx0" brushRef="#br0" timeOffset="31944.28">19472 8137 144 0,'0'-6'11'16,"-2"0"12"-16,-3 1-20 16,-3-2-1-16,4 2-2 15,-6-1 0-15,4-1-3 16,5-2 0-16,1 0-5 16,1-4-2-16,0 1 3 15,-2 1 4-15,-2 1 31 16,-5 3 11-16,1 2 4 0,0 4-2 15,-2 1-24-15,-5 6-10 16,-1 2-4-16,0 2-1 16,-3 3 11-16,2-1 6 15,-2 1 20-15,2 1 15 16,5-2 15-16,5-1 2 16,5-1-7-16,1-4-8 0,2-1-1 15,4-2 5-15,0-1 13 16,0-1 6-16,-4-1-13 15,-1 1-11-15,7 2-24 16,-5-1-11-16,-2-1-6 16,0 1 5-16,-1-1 20 15,0-1 9-15,0 0 6 16,0 0-4-16,0 0-19 16,0 0-8-16,0 1-12 15,-2 6-2-15,2 2-6 16,1 0-1-16,1 2-1 15,1 0 0-15,0 0 0 16,0 0 0-16,-1 1 0 16,-2 0 1-16,0 3 2 15,-1 5 0-15,-3 0 0 16,2 2-1-16,0 3-1 0,-1-1-1 16,-1 2 0-16,1 1-1 15,-4 1 0-15,3 1 1 16,-3 3-1-16,3-1 0 15,4 1 0-15,0 1 0 16,4-1 0-16,1-1 1 16,1 1-1-16,3-1 9 15,0-2 14-15,3 1 4 0,-4-3 8 16,3 0-5-16,1-1-8 16,-3 0-2-16,0 0-4 15,2 1-2-15,-5 1-4 16,-6 0-2-16,4 1-4 15,-4 0-1-15,-2-1 0 16,2-1 0-16,-2 1 0 16,2-1 1-16,-1-1 1 15,-1 1 1-15,-2-2 3 16,-4-5 2-16,3 2 4 16,-5 3 1-16,5 0-2 15,0 4-2-15,-2-4-6 16,7-2-3-16,-1-4-1 15,0-1 0-15,2-2-1 16,0-1 0-16,3 0 1 0,-1-3-1 16,2 0 0-16,0-3 1 15,2 0-1-15,2 0 1 16,-1 4-1-16,-8 0 0 16,3 8 0-16,-3 1 1 15,0 7-1-15,0 2 1 16,-6-3 0-16,3 0-1 15,2-7-1-15,1-2 0 0,1-4 0 16,-1-13-2-16,2 0 2 16,3 5-1-16,3-6 1 15,-6 2 1-15,4-1-7 16,-1 8-12-16,-1-1-59 16,3 6-87-16,-1 3 92 15</inkml:trace>
  <inkml:trace contextRef="#ctx0" brushRef="#br0" timeOffset="33052.18">19354 10385 1326 0,'1'2'40'0,"0"3"-20"15,2 5-3-15,2 5-10 16,2 4-3-16,0 8-2 15,0 5-1-15,-2 12 0 16,-2 3-1-16,0 11-2 16,-2-1-3-16,-1 1-29 15,-1-1-21-15,-2-8-61 16,3-4-50-16,-3-9-131 16,1-3 162-16</inkml:trace>
  <inkml:trace contextRef="#ctx0" brushRef="#br0" timeOffset="33529.37">18179 10886 1559 0,'-5'-12'52'0,"9"-5"14"16,10-5-33-16,14-10 9 16,5-8-5-16,10-6-19 15,6-4-6-15,12-6-8 16,8-1-2-16,6 2-1 15,1 3 0-15,-1 10 0 16,0 3 0-16,0 15-1 16,-5 6 1-16,-5 13 0 15,-3 9 0-15,-9 8 3 16,3 6 0-16,-5 9 6 16,-2 0 8-16,4 4 15 0,-7 1 4 15,3 1 1-15,-4-3-5 16,-1-1-13-16,4-7-4 15,0-5-5-15,6-2-3 16,0-13-4-16,3-2-4 16,7-14-51-16,0-7-51 15,6-15 55-15</inkml:trace>
  <inkml:trace contextRef="#ctx0" brushRef="#br0" timeOffset="49217.68">17573 13029 852 0,'-2'3'82'0,"2"0"84"0,1-6-106 16,3-2-11-16,6-1-26 15,-3-2-18-15,6-4-5 16,2-3-1-16,-2-4 1 16,-5-3 0-16,3-2 13 15,-1-3 15-15,-2-4 24 16,3-3 11-16,-1-5 1 15,3-3-10-15,1-2-21 16,-1-4-11-16,1 3-12 16,-1-3-4-16,0 2-4 15,0 3-1-15,0 0-1 16,1 1 0-16,-2 4-1 16,-3 1 0-16,2 2 0 15,-2 7 1-15,-1 6 1 16,1 4 0-16,-1 9 0 0,-2 1 3 15,4 7-1-15,-2 4-1 16,1 18-2-16,-2 6-2 16,-2 16-1-16,-2 9 1 15,0 8 2-15,-2 5 0 16,0-3 7-16,-1 0 10 16,4-9 16-16,2-9 7 15,7-6 9-15,-1-8 0 16,5-8 1-16,7-5 2 15,-1-5-3-15,6-2-4 0,2-1-14 16,-1-3-6-16,-1-4-10 16,0-2-4-16,1-9-3 15,0-4-1-15,-1-9-2 16,3-8-1-16,0-15-3 16,0-4-5-16,-1-11-32 15,-2-1-26-15,-2-5-84 16,-1-4-77-16,-1 2 123 15</inkml:trace>
  <inkml:trace contextRef="#ctx0" brushRef="#br0" timeOffset="49668.1">18803 12112 1495 0,'-4'5'52'15,"-1"1"14"-15,7 8-62 16,1 1 0-16,-6 7-7 15,-4 8-6-15,-3 4-4 16,-7 2 1-16,-5 2 7 16,-2 2 6-16,-4-2 17 15,-1 4 7-15,-1 2 15 16,-2 2 3-16,6 13-2 16,1 2-5-16,6 8-13 15,0 6-6-15,-2 2-11 16,3 5-2-16,1 5-2 15,3-4 0-15,-1-2 1 16,4-6-1-16,-1-8-3 16,0-7-4-16,10-15-30 15,-1-6-29-15,7-17-85 0,4-10-79 16,9-20 123-16</inkml:trace>
  <inkml:trace contextRef="#ctx0" brushRef="#br0" timeOffset="50086.82">19089 12804 1384 0,'-1'0'104'0,"1"1"51"15,1 2-42-15,-9 8-50 16,-3 4-23-16,-11 12-26 15,0 5-2-15,-7 10-10 16,-3 5 0-16,-6 13-1 16,-3 5-1-16,-1 11 1 15,3 0 0-15,4-7 1 16,2-2 2-16,9-16 9 16,2-2 6-16,6-10 5 15,0-8 0-15,5-8-5 16,4-8-7-16,12-7-7 15,4-1-3-15,12-7-2 16,4-3 2-16,4-6 8 0,9-3 6 16,5 3 11-16,4 0-1 15,3 4 0-15,-2-1-7 16,2 0-11-16,-3 2-2 16,1 2-10-16,-2 1-18 15,-6 1-81-15,1 1-84 16,-9 0 99-16</inkml:trace>
  <inkml:trace contextRef="#ctx0" brushRef="#br0" timeOffset="50501.85">20261 12773 1509 0,'3'7'61'0,"-1"2"30"16,7 3-88-16,-2 2-3 15,-1 6-9-15,1 1-2 16,-3 1 4-16,-3 2 5 16,-1 2 22-16,0 3 9 15,-3 10 17-15,0 4 4 16,-3 16-9-16,1 7-5 16,3 8-17-16,-2 9-5 0,4-1-6 15,0-4 0-15,1-3-4 16,2-8-4-16,1-14-32 15,3-6-30-15,1-18-151 16,6-8 128-16</inkml:trace>
  <inkml:trace contextRef="#ctx0" brushRef="#br0" timeOffset="51220.36">20069 12909 1924 0,'3'-14'66'15,"-1"2"7"-15,4 1-23 16,0 6-2-16,-3 1-13 15,-6 5-33-15,-3 4-11 16,-3 4-22-16,-8 4-4 16,-9 5 0-16,0 2 8 0,-10 3 16 15,-1-2 5-15,0 4 7 16,0 0 1-16,1-2 4 16,2-4 1-16,4-3 2 15,2-2-1-15,4-1-4 16,6-1 0-16,4-1-4 15,6-4 0-15,7-1-2 16,2-1-1-16,7-1 1 16,2-2 1-16,5-1 1 15,3-2 1-15,6-5 3 16,-1 1 2-16,10-6 2 16,-2 1 0-16,5-2-1 15,7 1 0-15,5 0-2 16,2 2 2-16,2 2 3 15,2 4 2-15,-1-3 3 16,2 1-2-16,0 3-3 16,0-2-3-16,-5 5-6 0,1 0 0 15,-4 5-1-15,0-3 0 16,-7 0 0-16,1 0 0 16,-11-2 1-16,-3 1 0 15,-10-4 1-15,-6 1 2 16,-6-4 4-16,-5-2 7 15,-10 1 4-15,1-8 1 0,-16-4-6 16,-4-4-6-16,-8-5-7 16,-5-1-2-16,-7-3-6 15,-2-1-2-15,2-5-1 16,-2 0 2-16,3-7 4 16,8-3-6-16,-2-4-19 15,4 1-18-15,8-2-69 16,3 1-66-16,14 0 101 15</inkml:trace>
  <inkml:trace contextRef="#ctx0" brushRef="#br0" timeOffset="55627.93">17850 14728 886 0,'-29'-2'131'0,"6"2"213"16,4 1-207-16,7 8-38 15,-1 1-19-15,-2 9-60 16,3 7-12-16,-4 6-6 16,-1 4-1-16,3 8 0 15,-7 1-1-15,0 6 1 16,-1 5 0-16,-6 3 0 15,0 5-1-15,1 6 1 16,0 0-1-16,4-2 3 0,1-3 5 16,6-8 14-16,5-1 6 15,4-5 3-15,7-3-6 16,7-11-11-16,6-4-5 16,9-6-4-16,9-3 1 15,11-7 1-15,5-4-1 16,14-8-1-16,0-5-7 0,6-6-39 15,4-6-30-15,3-7-110 16,3-5-123-16,4-6 171 16</inkml:trace>
  <inkml:trace contextRef="#ctx0" brushRef="#br0" timeOffset="55993.86">18533 15053 1174 0,'-23'0'142'15,"5"0"149"-15,2 1-129 16,15 2-75-16,1 1-26 16,10 4-44-16,4 0-10 15,13 2 6-15,3 2 11 16,11-4 17-16,8 3 1 0,9-6-8 16,9 0-14-16,1-5-21 15,-3-1-13-15,-2-2-31 16,-8 0-28-16,-7 0-85 15,-5 1-106-15,-15 3 151 16</inkml:trace>
  <inkml:trace contextRef="#ctx0" brushRef="#br0" timeOffset="56177.05">18656 15587 1893 0,'29'21'118'0,"16"-8"82"16,19-7-78-16,17-14-76 15,9-9-2-15,5-11-76 16,-2-5-53-16,4-5-321 0,-3-6 252 16</inkml:trace>
  <inkml:trace contextRef="#ctx0" brushRef="#br0" timeOffset="56996.98">19772 15489 1857 0,'-18'12'115'0,"2"-4"92"16,16-11-153-16,10 0-13 15,6-8-19-15,5-5-10 16,6-16-7-16,2-13-4 15,1-14-7-15,-1-11-6 0,9-11-8 16,-3-7-2-16,2 0 0 16,4 0 1-16,-12 8 5 15,-1 9 4-15,-11 10 4 16,-4 8 1-16,-8 12-5 16,-1 7-3-16,-10 14-12 15,-3 7-10-15,-8 21 0 16,-2 11 5-16,-3 26 9 15,-4 12 12-15,3 22 5 16,-3 6 7-16,9 3 21 16,8-6 11-16,11-20 12 15,10-12 5-15,18-28-1 16,7-12-5-16,12-26-2 16,6-15-9-16,6-10-13 0,-3-8-6 15,-5-5-7-15,-3 2-3 16,-12-5-4-16,-2 3-4 15,-11 3-12-15,-3 3-6 16,-11 8-8-16,-4 5 0 16,-3 14 11-16,-3 4 6 15,-1 16 9-15,0 0 2 16,0 2 2-16,0 12 0 16,1 10 1-16,-1 8 1 0,1 15-8 15,0 7-10-15,2 8-34 16,1-2-29-16,4-6-83 15,1-10-122-15,7-16 164 16</inkml:trace>
  <inkml:trace contextRef="#ctx0" brushRef="#br0" timeOffset="57297.53">20799 15215 1642 0,'-17'52'151'0,"5"-2"131"16,12-5-148-16,5-5-63 15,4-5-28-15,4-8-31 0,-2-2-5 16,2-10-8-16,3-8-5 16,3-12-4-16,1-7-2 15,4-18 1-15,-2-6 1 16,-4-15 1-16,-3-3-1 15,-9-5-6-15,-6 4-5 16,-7 5-21-16,-4 7-17 16,-10 11-69-16,1 10-41 0,-2 17-120 15,2 9-118-15,9 17 233 16</inkml:trace>
  <inkml:trace contextRef="#ctx0" brushRef="#br0" timeOffset="58013.55">21434 15326 1315 0,'13'-2'151'0,"1"-3"89"15,5-8-108-15,0-2-40 16,-2-9-66-16,1-2-24 16,2-8-29-16,-6-5-8 15,-1-3 0-15,-1 0 7 16,-2 0 27-16,2 1 11 15,0-4 14-15,-1 1 4 0,0 1-2 16,0 0-7 0,-2 7-12-16,0 0-7 0,-4 7-21 15,1 2-5-15,0 7-3 16,0 2 3-16,0 3 17 16,-2 2 6-16,-1 4 8 15,0 0 5-15,-1 5 6 16,0 0 3-16,0-1 1 15,-1 2-2-15,0 1-3 16,0 3 0-16,-1 3 1 16,0 4-1-16,-1 3-4 15,-1 3-3-15,-3 8-6 16,1 2-2-16,2 12 0 16,-5 7-1-16,3 12 0 15,3 8 1-15,0 2 0 0,2 0 1 16,1-9 10-16,7-8 8 15,3-11 20-15,2-8 10 16,8-14 8-16,1-8-1 16,7-12-12-16,2-10-7 15,-1-13-13-15,-1-7-4 16,-8-12 2-16,2-2-1 16,-13-6-4-16,1-2-2 0,-6 0-16 15,-2 0-12-15,-2 5-20 16,-2 3-11-16,0 8-16 15,0 4-13-15,4 0-50 16,3 0-44-16,10-5-300 16,4-2 283-16</inkml:trace>
  <inkml:trace contextRef="#ctx0" brushRef="#br0" timeOffset="58747.47">22379 14331 1350 0,'-5'2'141'16,"5"0"106"-16,10-4-142 15,2-1-18-15,1 0-55 0,2 0-15 16,1 0-11-16,2-1-4 16,4 2-2-16,-2 1-2 15,-1 3-9-15,-1 5-5 16,-6 11-2-16,-5 10 0 16,-7 18 9-16,-3 9 4 15,-14 12 2-15,-7 4 1 16,-17 1 1-16,-10-2 1 15,-7-3 3-15,-1-8 3 0,3-10 15 16,7-9 6-16,16-17 11 16,9-8-2-16,17-19-12 15,3-8-10-15,10-17-12 16,9-8-3-16,14-8-2 16,6-3-3-16,5 4-7 15,3 4-5-15,-3 12-20 16,2 10-16-16,-11 16-59 15,-4 7-66-15,-7 17 100 16</inkml:trace>
  <inkml:trace contextRef="#ctx0" brushRef="#br0" timeOffset="59331.32">23045 14300 1831 0,'-5'-1'65'0,"-3"1"-24"16,2 7-1-16,-4 21-56 15,-5 12-16-15,-9 32-36 16,-6 11-14-16,-5 15 19 16,-6 3 12-16,1-5 35 15,3-4 16-15,4-24 19 16,5-11 18-16,11-25 30 16,5-14 13-16,12-19-3 15,6-15-12-15,15-21-24 16,2-17-13-16,13-24-10 15,5-10-5-15,3-16-7 16,5 4-2-16,1-1-3 16,-1 4 1-16,2 12-1 15,-7 4-1-15,-3 23 6 16,-5 8 6-16,-8 16 10 0,-6 5 1 16,-4 11 0-16,-4 4-4 15,-5 11-9-15,-8 3-2 16,1 6-9-16,1 11-4 15,2 21-2-15,3 15 0 16,1 24 2-16,-1 11 3 16,-2 8 1-16,4 3 1 0,3-7 0 15,0-7 0-15,2-11 1 16,-4-7 0-16,-2-15-7 16,-4-6-15-16,-4-7-68 15,-4-7-64-15,-8-8 81 16</inkml:trace>
  <inkml:trace contextRef="#ctx0" brushRef="#br0" timeOffset="59521.57">23063 14652 1946 0,'38'15'83'0,"10"-4"-11"16,6-7-10-16,12-9-65 0,0-8-61 16,1-16-165-16,2-11 135 15</inkml:trace>
  <inkml:trace contextRef="#ctx0" brushRef="#br0" timeOffset="59815.4">23886 13827 989 0,'-4'24'216'16,"-1"6"262"-16,4 7-334 15,-1 4-29-15,0 7-72 16,-2 3-13-16,-4 5-5 16,-2 11 1-16,-9 19 13 15,-7 11 4-15,-7 17-6 16,-4 9-7-16,-5 13-18 15,-3 2-6-15,-4 8-3 16,-4-2-2-16,-2-15 0 16,1-9 1-16,2-20-2 15,2-10-2-15,9-14-24 16,4-9-30-16,7-16-133 16,3-12-359-16,5-26 335 15</inkml:trace>
  <inkml:trace contextRef="#ctx0" brushRef="#br0" timeOffset="60199.3">23844 15181 1765 0,'-8'20'150'15,"0"2"121"-15,7 1-194 16,1 8-20-16,-7 16-42 16,-8 5-6-16,-11 11-22 15,-2 6-8-15,-6 8-1 16,4 3 3-16,-4 3 13 16,3-9 4-16,2-9 2 15,0-4 2-15,8-13 2 16,1-1 0-16,10-13 5 15,3-6-1-15,10-8 1 16,11-4 1-16,12-5 3 16,12-6 2-16,23-10-5 15,3-7-2-15,16-11-19 16,5-5-14-16,-3-4-49 16,0-1-45-16,-2 2-109 0,-10 6 120 15</inkml:trace>
  <inkml:trace contextRef="#ctx0" brushRef="#br0" timeOffset="64824.38">19072 13768 634 0,'-1'2'67'16,"0"0"74"-16,3-1-72 15,2 1-24-15,1 1-14 16,-2-1-27-16,-3 0-2 0,3-1 0 15,-3-1-1-15,0 0 2 16,-3-2 0-16,1 0 0 16,-2-3 0-16,1-1-1 15,0-2 3-15,-2-6 23 16,4 0 15-16,-1-2 21 16,-1-2 2-16,2 0-17 15,-2-5-14-15,0-1-22 16,-1 0-7-16,1-1-6 15,-7 0-2-15,-1 2-1 16,-1-4 1-16,-6-2-2 16,2 2-12-16,-1-7-10 15,0 2-1-15,-2 0 5 16,1-1 11-16,-4 3 12 16,0-1 2-1,3-2 2-15,7-1-1 0,6 0 4 0,6 0 2 16,7 4 3-16,-1-1 5 15,6 1 4-15,4 0 2 16,2-1 0-16,2 2 0 16,4 1 14-16,-2 1 6 15,-1 3 9-15,-1 1-2 16,-1 5-14-16,-2 1-8 16,2 2-10-16,4 1 0 0,-1 2-2 15,-3 3 2-15,-2 5-3 16,-2 0-3-16,-7 7-7 15,3 3-2-15,-7 7-2 16,-3 5 1-16,-5 12 2 16,-4 7 0-16,-7 14 0 15,-2 6 0-15,-2 10 1 16,-5-1-1-16,-1 4 0 16,4-2 0-16,-1-4 3 15,8-2 2-15,-2-7 4 16,3-3 1-16,1-7 1 15,-2-5-1-15,2-2-3 16,1-5-1-16,3-4-5 16,-1-1-1-16,-3-9-1 15,0-1 0-15,-2-5 2 0,-4 0 2 16,3-5-1-16,2 0 1 16,1-3-4-16,3-2-2 15,5-2-1-15,2-1 0 16,2 0 1-16,-1 0 1 15,1 0 1-15,0 1 0 16,6-1-1-16,0 0 0 16,1 0-1-16,3-1 2 15,2-1 1-15,-1 1 2 0,2-3 0 16,-1 1-1-16,3-2-3 16,-1 0-1-16,1-1-2 15,-2-1-1-15,1 0 0 16,-4-1-1-16,1 4 2 15,-5 0 1-15,-1 2 0 16,-5 2 1-16,9-2-1 16,-7 2-1-16,-1-1 0 15,0 1-1-15,-1 0-8 16,0 0-7-16,0 0-22 16,2 0-19-16,4 1-80 15,1-3-90-15,7-3 127 16</inkml:trace>
  <inkml:trace contextRef="#ctx0" brushRef="#br0" timeOffset="65774.39">19333 13642 588 0,'-24'12'68'0,"2"-1"36"16,3-3-16-16,8-2-40 16,0-1-18-16,8-3-12 0,-1 1-3 15,0 0 14-15,3 2 11 16,1 2 18-16,5 2 2 15,2 7-16-15,5 5-8 16,6 9-13-16,6 5-2 16,8 3 0-16,8 5 7 15,8-7 16-15,6 1 9 0,13-8 16 16,4-12-1-16,13-7-2 16,-1-10 0-16,3-15-5 15,2-3-2-15,2-8-16 16,0-4-11-16,6 1-19 15,-2-4-4-15,2-2-31 16,-1 1-40-16,-2-2-249 16,3 4 199-16</inkml:trace>
  <inkml:trace contextRef="#ctx0" brushRef="#br0" timeOffset="67125.5">23891 16408 1344 0,'2'6'94'0,"1"-3"56"16,9-7-90-16,4-3-18 16,0-2-33-16,-1 1-15 15,-3-1-24-15,-1-3-2 16,-5-2 4-16,-1-3 7 0,-6-5 21 16,-3 3 1-16,-3-9 3 15,-4 0 0-15,-6-2 2 16,-6-3 0-16,0-1-1 15,-4 0 0-15,-4-3-4 16,1-1 0-16,-2 4-1 16,-2-1-1-16,-1 1 0 15,4 1 1-15,2-2 0 16,5 1 0-16,12-3 0 16,4-5-2-16,9-4-4 15,7-3-3-15,9-1-1 16,0 1 0-16,7 5 6 15,-2 8 4-15,2 4 12 16,-1 8 5-16,1 10 9 16,-2 1 1-16,-1 13-10 0,-2 5-6 15,-3 6-9-15,0 9-2 16,-3 8 0-16,0 1 1 16,-3 8-1-16,-3 0 2 15,-6 6 8-15,-2 2 4 16,-6 6 8-16,-4 3 3 15,-7 5 3-15,-3 0-1 16,-7 8-4-16,-7 1-4 0,-2 4-11 16,-3 5-3-16,-3-3 0 15,1-4 2-15,3-6 7 16,2-4 7-16,8-8 8 16,6-4 2-16,10-9-6 15,2-8-6-15,7-10-12 16,3-5-11-16,5-9-41 15,4-6-45-15,7-12-152 16,4-9 138-16</inkml:trace>
  <inkml:trace contextRef="#ctx0" brushRef="#br0" timeOffset="79909.73">16142 16628 486 0,'-3'-6'109'0,"-2"-2"83"16,1-1-31-16,1-4-52 15,-1-1-28-15,0-4-27 16,1 1-9-16,-1-2-10 16,1 0-2-16,-2 5 0 15,0-4-2-15,-2 5-12 0,-1 0-7 16,1 4-6 0,-4 3 0-16,1 2-2 0,0 4 1 15,-4 6-3-15,6 5-1 16,-2 10-1-16,2 1 0 15,1 8-1-15,-3 3 1 16,0 2 0-16,3 3 1 16,1-1 2-16,3 4 9 0,2-1 23 15,-2 3 9-15,-2 0 10 16,1 0-4-16,-1 0-17 16,3 0-8-16,-4 2-12 15,0 2-5-15,0 0-4 16,-5-1-2-16,4-5-1 15,2-1 0-15,1-7 0 16,4-2 0-16,6-10 10 16,-1-4 6-16,4-8 21 15,6-1 9-15,9-5 3 16,8-3-2-16,10-6-12 16,9-4-3-16,9-4-7 15,8-2-4-15,6-4-7 16,0 1-5-16,3-2-7 15,-1-2-1-15,0 4-2 16,3-1-1-16,-4 4-19 0,-5 3-13 16,-5 6-39-16,-3 2-41 15,-7 10 65-15</inkml:trace>
  <inkml:trace contextRef="#ctx0" brushRef="#br0" timeOffset="80960.75">17993 16645 1458 0,'-10'0'128'16,"3"-1"102"-16,7 0-155 15,0 1-24-15,2 2-48 0,3 2-21 16,1 4-21-16,3 2-6 16,-6 6 7-16,3 4 11 15,-3 6 19-15,-1 6 7 16,-1 4 2-16,3 1 2 16,-4 0 1-16,0-1 0 15,-1-2 0-15,-3-3 4 0,4-7-1 16,-1-5 0-16,1-9-2 15,0-2-2-15,0-7-1 16,-1-2-2-16,-2-11-6 16,3-6-11-16,0-15-18 15,-1-3-11-15,-1-12-16 16,-2-4 1-16,2-5 14 16,-1-4 12-16,1 4 24 15,-2 5 7-15,2 9 11 16,-2 5 9-16,2 6 16 15,-2 6 10-15,4 3 11 16,-4 4 0-16,2 3-10 16,-3-1-5-16,-1 9-13 15,-2 0-7-15,-1 6-5 16,-3 4-6-16,-5 6-8 0,-3 5-2 16,-6 9-3-16,-2 8 2 15,-2 5 4-15,1 4 0 16,-1 1 1-16,1-2-1 15,4-1 1-15,-2-3 0 16,3-7-1-16,1-1 2 16,2-5 1-16,3-1 5 15,5-7 8-15,0-4 3 16,7-1 7-16,3-1 0 0,3-4-4 16,5-2-1-16,6-4-8 15,0-4-3-15,11 1-7 16,3 2 0-16,3-3-1 15,4 5 3-15,6-3 8 16,4 1 2-16,8-3 2 16,3-3-1-16,2-2-3 15,0-2-2-15,-2-2 0 16,-1 0 0-16,1-1-2 16,-1-2-1-16,-5 0-2 15,-1-2-2-15,-8 2-1 16,-6 1-1-16,-4 1 0 15,-8 2-1-15,-12 1 4 16,-3 1 1-16,-15-1 2 16,-3-3 1-16,-13 2-3 15,-4-3-3-15,-5-3-3 0,-6 0-2 16,2-3 0-16,1-3-12 16,4 0-40-16,4 0-33 15,7-5-133-15,1-1 124 16</inkml:trace>
  <inkml:trace contextRef="#ctx0" brushRef="#br0" timeOffset="98920.14">16755 9861 129 0,'4'-12'39'0,"2"2"35"16,1 2-17-16,-1 2-11 15,-2 2 2-15,1 0 12 0,-3-1 7 16,-1 0 8-16,-1 5-3 16,1-1-16-16,1 0-13 15,-2 0-24-15,1 0-10 16,0-1-9-16,0 1 0 16,-1 0 0-16,4 0 0 15,-2 0 1-15,7-7 1 16,-7 5 0-16,2 0 0 0,1 0-1 15,0-1 0-15,5 2-1 16,-5 0 0-16,6-2 1 16,-5 2-1-16,5-1 0 15,3-1 0-15,-3 1-1 16,4 1 1-16,-4-2 0 16,0 1 0-16,-3-1 9 15,-1 0 11-15,1 1 15 16,-3-1 3-16,3 3-5 15,-1-3-10-15,2 4-16 16,-1 0-4-16,0 2-3 16,1 2 1-16,-3-1 1 15,0-1 4-15,-5 1 30 16,2-2 3-16,0 4 5 16,-3-3 0-16,0 1-24 15,3-2-3-15,-1-1-5 16,2-1-6-16,1-3-3 0,2 3 0 15,0-3-1-15,2 0-2 16,3-2 0-16,0-5 0 16,4 2 0-16,4-3-1 15,-1-1 1-15,2 0-1 16,0-3 1-16,1 1-1 16,-1 4 1-16,2-1-1 0,-5 3 1 15,4 2 0-15,-2-1-2 16,-1 2 0-16,-1 0 1 15,2-2 1-15,-3 3 0 16,1-3 2-16,0 1 2 16,3 1 4-16,-2 1 4 15,4 0 2-15,0 1-1 16,1-1-4-16,2 0-6 16,5 0-2-16,-3-2 0 15,1-1 0-15,-2-1 0 16,-5 0 0-16,4-2 1 15,0-1-1-15,-1 0 2 16,5-1 1-16,-5-1 3 16,1 0 1-16,0 1 0 15,2 1-1-15,-1-1-4 16,3-2-1-16,0 1-2 0,-1 1 1 16,1 0-1-16,-4 4 0 15,-1-3 0-15,-1 1 1 16,-3 0 0-16,-1-1 0 15,-3 2-1-15,0 1 1 16,0 2-1-16,-1 2 0 16,-2 2 0-16,2-3 0 15,-2 0 0-15,1 0 0 0,1-1 0 16,2 0 1-16,1-1-1 16,3 1 0-16,-3 0 0 15,3 0 0-15,-3 1 0 16,2-1 0-16,-3 1 0 15,0-1 1-15,-1 0 0 16,0 0 0-16,-1 1-1 16,-2 2-1-16,0-1 1 15,-4-1 0-15,0 2 1 16,3-1 0-16,-1 0 0 16,1-1-1-16,2-1 1 15,0 0-1-15,2-2 0 16,0-2 0-16,-2-2 1 15,1 1 0-15,-3-1 0 0,3 0 0 16,0 0-1-16,0-1 1 16,1 0-1-16,4 1 1 15,-1-2-1-15,1 2 0 16,2-1 0-16,-2 0-1 16,-1 0 0-16,3 0 1 15,-6 2 0-15,-3 0 0 16,5 2-1-16,-4 3 1 15,4 1 0-15,-1-1 0 0,1 0-1 16,-1 1 0-16,0 0 1 16,5 0 0-16,-2-1 0 15,-2-1 0-15,7 0 1 16,-2-1 0-16,6 1-1 16,3 0 0-16,1-1 0 15,3 4-1-15,-5-1-1 16,-2 1 0-16,0 0 1 15,-2-2 1-15,-2 1 0 16,3 0 0-16,-3-1 0 16,-6 1 0-16,1 0 0 15,0 4 0-15,-1 2 0 16,-1 0 0-16,-1 1-1 16,-2 0 1-16,0 2 0 15,-2-3 1-15,4 1 0 16,3 0 0-16,2-2 0 15,0 0 0-15,0-4 0 0,2 1-1 16,-4 1 0-16,2-2 0 16,0 1 0-16,-4 0-1 15,5-1 1-15,0 2 0 16,4-4 0-16,-1 1 0 0,-2-1-1 16,4 0 1-1,0-1 0-15,5 1 0 16,0-1 0-16,-3 0 0 0,3 0 0 15,-1-1 1-15,-2-2-1 16,2 0 1-16,-3-3 0 16,-3-1 0-16,-1 1 0 15,3 1 0-15,-2 0 0 16,1 2 0-16,-1-1-1 16,5 1 0-16,-2 2 0 15,0-2-1-15,-2 1 1 16,0-1 0-16,-3 0 0 15,-1-1 1-15,2 0-1 16,-2 1-1-16,-1-3 1 16,-1 2 0-16,0-1 0 15,0 0 0-15,0 2 1 16,0 1-1-16,-2 3 0 0,0-3 1 16,-1 3-1-16,2 2 0 15,3-1-1-15,0 2 0 16,3 0 1-16,-3-3-1 15,1-3 1-15,3 0 0 16,-3-2 0-16,4 1 0 16,-2 1 0-16,-3 1 0 15,-3 1 0-15,0 2 0 0,1 1 0 16,0 1-1-16,-2 0 1 16,0 1 0-16,-1-2 0 15,-2 2 0-15,3 0-1 16,1 0 1-16,1 1-2 15,2 0 1-15,2-1 1 16,-1 1-1-16,-1-1 1 16,-2 0 0-16,1-2 1 15,-3 0-1-15,2 0 1 16,0 0 0-16,-3-1-1 16,1 1 0-16,0 1 1 15,-1 0-1-15,2 0 0 16,-2 1 0-16,-1 0-1 15,1 0 0-15,-4 0 1 16,0 1-1-16,-1 0 1 0,1 1 0 16,-1 0 0-16,4-1 0 15,3 0 0-15,-2 0 0 16,7 0 0-16,-4-2-1 16,-1 1 1-16,1 2 0 15,-4-2 0-15,-3 3 0 16,2 0 0-16,-4 0 0 15,1 2 0-15,2-1 0 16,2 1-1-16,0 0 1 0,4 0 0 16,2 0 0-16,-1-1 0 15,3 1 0-15,0-1 0 16,4 0 0-16,6 1 0 16,-5-2 0-16,-1 0 0 15,2 0 0-15,-2-2 0 16,0 0 1-16,4-1-1 15,-3-2 0-15,2 0 1 16,2 0 0-16,-1 1-1 16,0-1 1-16,4 1-1 15,0 0 0-15,-3-2 0 16,0 0 0-16,-2 0 1 16,-1-4 0-16,1 1 0 15,1-1 0-15,0 0 0 16,3 1 0-16,-1-2-1 0,-1 2 0 15,-1 1 0-15,0 0 0 16,0 4 1-16,-3-2 0 16,-1 1 0-16,2-1 0 15,-6-2-1-15,2 1 1 16,-1 0-1-16,-4 0 0 16,0 3 0-16,-1-3 0 15,0 2 0-15,1-3 0 16,-1-1 0-16,4 4 1 0,-2-2-1 15,2 0 0-15,3 0 0 16,-4-3 0-16,2 1 0 16,-7 0 0-16,4 1 1 15,-2 0-1-15,-3 1 0 16,0-1 0-16,-2 2-1 16,-2 0 0-16,0 2 0 15,5 1 0-15,-2-2 1 16,2-1 0-16,1 0 0 15,2 0 0-15,1-3 0 16,3 0 1-16,3 0-1 16,-1-1 0-16,5 2 0 15,-3 0 1-15,2 2-1 16,-2 0 0-16,-3-1-1 16,-1 1 1-16,-1-2 0 0,3 1 0 15,3 0 0-15,0 0 1 16,3-1-1-16,4 1-1 15,0 1 1-15,-3-1-1 16,-1 2 0-16,-5 1 0 16,-1-1 0-16,-3 2-1 15,-6 1 1-15,-2 0-1 0,-2 1 1 16,-2 0-1-16,2 1 1 16,2 0-1-16,1 0 0 15,1 3 1-15,2 1 0 16,0-2 1-16,5 2 0 15,5-1 0-15,0-1 0 16,1 2 0-16,-3-1 0 16,1 2-9-16,6 0-33 15,-4 0-26-15,3 0-169 16,0 0 143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3T14:34:13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33 7685 792 0,'1'-4'55'15,"-1"2"54"-15,3 7-99 16,-3 2 1-16,-3 2-11 16,2 0 0-16,-1 0 2 15,0-2 8-15,-1-1 21 16,2 2 3-16,0 2 3 15,1 3-10-15,1 9-19 16,-1 7 1-16,-2 5 25 16,-5 3 15-16,-4 13 27 15,-4 1 5-15,1 19-12 16,0 6-6-16,-5 5-14 0,3 4 0 16,-1-2-12-16,4-2-7 15,14-10 3-15,10-8-10 16,13-9 13-16,9-10 2 15,9-8-14-15,3-3 0 16,2-8-19-16,9-7-4 16,-3-10-13-16,0-4-14 15,-2-12-58-15,-4 4-71 0,-10-12 86 16</inkml:trace>
  <inkml:trace contextRef="#ctx0" brushRef="#br0" timeOffset="300.39">12926 8351 1736 0,'1'1'39'0,"15"-4"-25"0,8-5-18 16,22-8 6-16,11-2 0 15,14-6-4-15,17-2-1 16,3-4-7-16,7-1-19 16,6 4-44-16,-4-5-41 15,8 4-98-15,-7-5-56 16,-9 0 141-16</inkml:trace>
  <inkml:trace contextRef="#ctx0" brushRef="#br0" timeOffset="550.42">13910 8067 1626 0,'-6'11'71'0,"7"4"60"15,10 5-121-15,8 4 7 16,3 0 2-16,2 1-8 16,4-4-5-16,7-8-38 15,3-4-32-15,4-8-97 16,-5-6-75-16,4-6 127 15</inkml:trace>
  <inkml:trace contextRef="#ctx0" brushRef="#br0" timeOffset="754.51">13889 8499 1608 0,'-11'12'85'0,"11"0"98"16,14 3-155-16,23 2-9 16,12-4 0-16,21-9-71 15,8-6-46-15,6-15-197 16,0-6 164-16</inkml:trace>
  <inkml:trace contextRef="#ctx0" brushRef="#br0" timeOffset="1401.34">15108 7996 1735 0,'-6'21'65'0,"-2"7"39"15,4 21-140-15,-10 8 8 0,-9 14 0 16,-7 3 4-16,-10-2 22 16,-3-3-1-16,-6-4 0 15,0-3 0-15,2 0-2 16,-3-5 0-16,10-9 2 15,4-4 2-15,3-23 3 16,12-7 2-16,4-16 17 16,1-15 8-16,12-11 10 15,8-10 1-15,8-16-16 16,9-4-8-16,6-5-12 16,-4 5-2-16,5 9-2 15,-2 10-1-15,-2 12-2 16,3 10-2-16,-1 19 2 15,2 12-23-15,4 23 1 16,2 6-1-16,5 13-12 16,2-1 23-16,4-6 2 0,-2-7 3 15,4-20 16-15,-1-8 11 16,-1-16 11-16,-3-6 3 16,1-11 2-16,-6-5-5 15,-12-4-3-15,-8-4 2 16,-17-5 4-16,-6 1-2 15,-17-3-8-15,-4 4-8 16,-7 9-34-16,-4 6-6 0,-6 20-16 16,-4 3-10-16,-13 19 11 15,-8 2-1-15,1 3 12 16,3 5 0-16,19-6-65 16,11 0-114-16,20-8 119 15</inkml:trace>
  <inkml:trace contextRef="#ctx0" brushRef="#br0" timeOffset="2103.59">16088 8258 1972 0,'-32'-14'76'0,"18"11"41"16,3 4-140-16,11 14-10 16,7 0-1-16,-7 12 3 15,0 2 11-15,0 5-1 16,0 6-4-16,5 12-11 16,0 6-5-16,3 10 1 15,6 4 3-15,-1-5 11 16,3-7 11-16,4-15 25 15,3-11 22-15,6-21 33 16,5-8 12-16,10-15 5 16,-2-13-10-16,2-11-23 15,-4-9-9-15,-7-14-16 16,2-1-7-16,-7-7-16 16,-3-1-11-16,-3 11-24 0,-6 5-13 15,-9 10-24-15,-6 13-6 16,-10 17 6-16,-3 9 14 15,-5 24 32-15,1 8 15 16,6 13 13-16,3 5 0 16,14-1-4-16,4-4-2 15,11-15 1-15,2-8 3 0,8-19 8 16,6-8 3-16,3-15 7 16,5-7 0-16,6-9-1 15,-6-3 0-15,0-2-1 16,-6 1-1-16,-6-4-3 15,-3 4-2-15,-4 2-16 16,-7 1-24-16,-4 6-125 16,-1 3-119-16,-12 10 142 15</inkml:trace>
  <inkml:trace contextRef="#ctx0" brushRef="#br0" timeOffset="2338.25">17357 8280 1894 0,'6'94'44'0,"5"3"-39"15,8 5-33-15,3-6-2 16,1-20-30-16,-2-12-22 15,-1-21-105-15,3-13-70 16,-5-20 131-16</inkml:trace>
  <inkml:trace contextRef="#ctx0" brushRef="#br0" timeOffset="2903.98">17535 8747 1090 0,'11'27'87'0,"2"-4"52"16,0-12 34-16,-2-8-1 16,5 0-22-16,-1-13-48 15,0-12-36-15,4-20-51 16,-2-11-16-16,0-14-22 15,5 2-7-15,-3-2-26 0,7 6-18 16,3 14-28-16,-4-1-7 16,-1 12 12-16,-7 3 20 15,-5 7 43-15,-4 9 15 16,4 10 28-16,1 4 15 16,0 8 33-16,3 6 20 15,-2 4 19-15,3 5 5 16,6-1-16-16,-1 2-13 0,8-7-27 15,7 2-15-15,5-9-17 16,0-5-6-16,5-4-5 16,-6-16 1-16,-6-6 0 15,-1-4 1-15,-11-5 1 16,-3 2-2-16,-16 1-14 16,-5 1-16-16,-17 7-30 15,-15 5-3-15,-20 13 13 16,-8 9 13-16,-19 21 31 15,-4 12 22-15,5 21 45 16,5 13 7-16,21 15 7 16,19 6-16-16,30-5-33 15,18-6-7-15,34-26-8 16,14-15-12-16,26-26-40 16,6-12-30-16,17-21-102 15,3-10 95-15</inkml:trace>
  <inkml:trace contextRef="#ctx0" brushRef="#br0" timeOffset="5740.42">19223 7831 1549 0,'-14'-2'52'15,"2"3"-12"-15,2 4-14 0,6 5-7 16,2 6-9-16,1 2-10 16,-2 4 0-16,3 6 1 15,-2 2-1-15,-2 9 0 16,3 5 0-16,1 13-4 15,0 3 0-15,0 5-3 16,0 1 1-16,-3-6 3 16,-1-5 2-16,-1-9 3 15,-5-6 1-15,5-9 0 16,2-3 0-16,-2-12-1 16,1-4-2-16,4-11-6 15,-2 0-10-15,4-15-20 16,3-6-6-16,9-15-2 15,3-6 8-15,12-3 18 16,6-6 8-16,14 1 19 0,10 0 7 16,5 1 8-16,5 8 4 15,-5 14-8-15,-2 12-2 16,-6 21-2-16,-3 10-3 16,-10 19-7-16,-11 6-5 15,-21 17-7-15,-17 2-1 16,-29 12 0-16,-16 2 1 15,-22 0 3-15,-11 3 2 0,-2-11 5 16,-3-8 0-16,9-5-21 16,2-11-43-16,19-9-253 15,11-8 201-15</inkml:trace>
  <inkml:trace contextRef="#ctx0" brushRef="#br0" timeOffset="6091.68">20063 8494 1546 0,'-4'49'51'16,"7"4"-22"-16,9-2-3 16,8-2 3-16,6-4-9 15,4-16 23-15,7-3 7 16,0-16 19-16,-2-8 7 16,-2-11-21-16,-4-11-7 0,1-13-31 15,-3-5-14-15,-3-11-24 16,-5-5-23-16,-8-10-74 15,-6 1-43-15,-8-4-116 16,-1 1-112-16,-8 0 225 16</inkml:trace>
  <inkml:trace contextRef="#ctx0" brushRef="#br0" timeOffset="6424.78">20718 7760 1361 0,'-13'3'116'0,"6"0"97"16,6 7-137-16,0 1 4 15,3 10-36-15,-2 7-8 16,0 8-22-16,0 10-5 15,-2 11-4-15,-6 3-2 16,5 13-1-16,-2 2 0 16,-1 0-2-16,3-4 0 15,-4-4-1-15,2-5-5 0,-2-8-13 16,0-6-11-16,4-13-36 16,3-6-28-16,0-12-79 15,3-5-65-15,-1-12 132 16</inkml:trace>
  <inkml:trace contextRef="#ctx0" brushRef="#br0" timeOffset="7278.38">21311 7783 1675 0,'-12'-1'69'0,"4"2"52"0,7 6-129 16,1 17-7-16,-4 11 9 16,-4 22 6-16,-8 13 1 15,-1 21-1-15,-1 8-1 16,-5 8 1-16,2-5 1 16,1-16 2-16,3-9 3 0,3-20 10 15,1-8 3-15,3-17 14 16,3-11 4-16,1-13 3 15,1-4-2-15,1-12-15 16,4-6-12-16,5-14-19 16,2-10-9-16,10-11-11 15,1 0-6-15,16 7-6 16,-2-3 4-16,4 11 13 16,2 8 8-16,-2 11 16 15,1 12 8-15,-1 11 11 16,-1 4 2-16,-8 13-1 15,-2 2-3-15,-9 10-11 16,-9 1 0-16,-12 6-2 16,-9 5-2-16,-13 7-13 15,-11-1-7-15,-12 1-13 16,-2-6-7-16,0-10-31 0,1-6-36 16,13-18-151-16,18-1 147 15</inkml:trace>
  <inkml:trace contextRef="#ctx0" brushRef="#br0" timeOffset="7610.5">21933 8413 1877 0,'-17'36'60'0,"0"11"-27"15,5 11-18-15,0 15-26 16,3 2-10-16,1-3 1 16,3-8 2-16,5-17 11 15,5-11 7-15,7-19 3 16,9-10 5-16,12-21 9 16,8-10 3-16,2-17 3 15,-2-11 1-15,-12-2 3 16,-8-3 0-16,-10 3-1 15,-5 5-8-15,-15 3-36 16,-5 6-26-16,-12 11-80 16,-3 8-61-16,-12 16-178 0,3 9 196 15</inkml:trace>
  <inkml:trace contextRef="#ctx0" brushRef="#br0" timeOffset="7894.46">22354 8628 1667 0,'-4'57'92'16,"4"4"14"-16,16 0-54 16,6-3-30-16,9-11-22 15,-2-13 0-15,4-25 0 16,1-11 2-16,4-25 2 15,3-9-3-15,2-17-9 16,-3-9-9-16,-11-11-19 16,-2-1-16-16,-13-7-53 15,-6-1-56-15,-7-6-137 16,-1-3-48-16,0 6 21 16,0 1 121-16</inkml:trace>
  <inkml:trace contextRef="#ctx0" brushRef="#br0" timeOffset="8094.37">22956 7658 970 0,'20'23'113'15,"3"14"90"-15,3 12-57 16,2 22-76-16,3 17-27 16,-1 19-37-16,0 11-3 15,2 18-1-15,-5-1 1 16,-5 4-1-16,-4-10 1 0,-2-18-6 15,-4-12-14-15,-2-32-83 16,-4-11-90-16,-12-26 104 16</inkml:trace>
  <inkml:trace contextRef="#ctx0" brushRef="#br0" timeOffset="8278.08">22760 8562 1880 0,'42'14'85'0,"17"-4"3"15,15-4-53-15,31-13-80 16,5-11-39-16,20-17-139 16,4-16-226-16,-1-19 266 0</inkml:trace>
  <inkml:trace contextRef="#ctx0" brushRef="#br0" timeOffset="11332.26">13669 9739 1009 0,'-15'4'81'0,"0"4"76"16,13 1-129-16,-1 4-6 15,1 11-21-15,-2-1-1 0,-1 8-6 16,-1 1-2-16,-4 3 0 15,-3 7 0-15,0 7-2 16,-1 8-5-16,0 8-6 16,1 9-1-16,3-2 7 15,7-2 6-15,6-8 9 16,8-7 3-16,11-6 11 16,8-6 5-16,15-8 2 15,3-10-1-15,16-10-25 16,-1-12-13-16,6-10-71 15,0-3-92-15,-5-10 106 16</inkml:trace>
  <inkml:trace contextRef="#ctx0" brushRef="#br0" timeOffset="11618.25">13468 10090 1607 0,'22'-7'58'16,"12"5"32"-16,25 3-111 16,17 6-26-16,3 5-101 15,3 0-124-15,-4-1 147 16</inkml:trace>
  <inkml:trace contextRef="#ctx0" brushRef="#br0" timeOffset="11941.97">14241 10095 1874 0,'23'-4'39'0,"12"-2"-34"16,13 4-19-16,10 2-15 15,8 0-18-15,-2 0-59 16,4 0-51-16,-12 0-162 15,-6 0 177-15</inkml:trace>
  <inkml:trace contextRef="#ctx0" brushRef="#br0" timeOffset="12124.68">14280 10663 1430 0,'23'14'102'0,"9"-3"126"16,23-10-207-16,16-5-12 15,11-22-62-15,4-7-67 16,1-17 61-16</inkml:trace>
  <inkml:trace contextRef="#ctx0" brushRef="#br0" timeOffset="12616.92">15392 10050 1932 0,'-34'22'69'0,"5"3"30"15,18 22-138-15,0 14-6 16,1 17-12-16,-3 6-10 15,3 6 22-15,3-5 4 16,7-11 14-16,6-9 9 16,10-21 16-16,8-12 9 15,17-20 25-15,12-10 11 16,14-28 16-16,3-19-3 0,-2-18-13 16,-3-10-1-16,-8-5-1 15,-8 6-4-15,-5 0-10 16,-15-1-7-16,-15 11-22 15,-10 5-14-15,-26 12-29 16,-4 11-32-16,-27 14-49 16,-10 13-55-16,-10 29 99 15</inkml:trace>
  <inkml:trace contextRef="#ctx0" brushRef="#br0" timeOffset="13668.02">16916 9875 1660 0,'-15'-6'78'16,"1"0"56"-16,9 0-120 15,-1 4-1-15,7 12-10 16,-4 4-4-16,1 21-4 16,1 12-2-16,-5 16-1 0,-5 7-3 15,-6 13 2-15,2 3 2 16,-11-6 4-16,9 1 2 15,-6-20 3-15,-4-11 0 16,8-9 2-16,1-14 1 16,9-9-2-16,4-6-2 15,8-14-5-15,14 2-6 16,11-19-8-16,10-7-3 16,11-8-9-16,-3-9-2 0,7 7 5 15,3 3 5-15,-9 12 15 16,3 9 7-16,-12 12 17 15,-1 10 13-15,-19 10 8 16,-4 9 0-16,-19 12-11 16,-10 8-12-16,-11 4-12 15,-16 1-5-15,-9-5-12 16,-10-5-8-16,-5 2-17 16,-4-7-18-16,2-3-81 15,9-4-72-15,24-13 114 16</inkml:trace>
  <inkml:trace contextRef="#ctx0" brushRef="#br0" timeOffset="14103.39">17657 10488 2150 0,'-23'15'84'16,"6"8"15"-16,6 3-100 0,4 9-47 15,0 5-6-15,4 6-17 16,-4-4 8-16,6 0 16 16,1-11 8-16,6-11 23 15,7-5 14-15,5-13 21 16,4-1 10-16,8-18 7 15,-1-12-3-15,5-8-13 16,-1-9-8-16,-4-2-5 16,-3 4-3-16,-3 2-8 15,-2 8-11-15,-7 9-37 16,1 8-14-16,-14 16-13 16,0-3 9-16,-12 24 39 15,-3 10 18-15,-1 13 26 16,1 6 2-16,7 2-5 15,5-9-12-15,11-5-68 16,11-7-66-16,9-26-309 0,11-13 266 16</inkml:trace>
  <inkml:trace contextRef="#ctx0" brushRef="#br0" timeOffset="14289.31">18322 10347 1489 0,'-16'21'132'0,"5"8"126"16,3 3-155-16,8 17-43 16,0 1-26-16,9 8-29 15,6 1-7-15,9-16-30 16,7-7-19-16,9-23-48 16,-2-22-20-16,4-24-96 15,4-17-102-15,-1-28 185 16</inkml:trace>
  <inkml:trace contextRef="#ctx0" brushRef="#br0" timeOffset="14505.19">18713 9895 671 0,'0'-40'93'0,"0"18"63"16,3 7-53-16,0 17-46 16,2 16 11-16,0 12 28 0,1 6 19 15,0 15-2-15,0 5-26 16,3 14-39-16,-1 6-20 15,-3 13-24-15,-3 8-2 16,-2 7-6-16,-5 1-8 16,1-16-19-16,-2-15-14 15,4-29-83-15,5-21-111 16,8-37 138-16</inkml:trace>
  <inkml:trace contextRef="#ctx0" brushRef="#br0" timeOffset="14837.65">19342 9976 1685 0,'-30'55'57'0,"-4"8"-5"16,-4 4-42-16,-8 14-10 15,-7 0-10-15,-1 0-14 16,-4-3-5-16,-1-18-5 15,2-7 7-15,1-18 19 16,9-7 12-16,14-9 23 16,12-3 6-16,12-16 0 0,8-4-5 15,13-15-19 1,11-6-5-16,17-1-6 0,8 3-2 16,8 4-3-16,4 8-8 15,4 16-24-15,-7 5-11 16,1 24-21-16,-10 0-8 15,-5 7-46-15,-1 7-62 16,-7-20 107-16</inkml:trace>
  <inkml:trace contextRef="#ctx0" brushRef="#br0" timeOffset="15204.53">19910 10578 1938 0,'7'17'79'15,"5"0"6"-15,18-3-59 16,10-3-6-16,3-13-20 16,1-5-6-16,-6-14-8 15,-7-7 0-15,-5-4 6 16,-5-2 2-16,-21-1 6 15,-6-1-2-15,-18 6-12 0,-8 3-6 16,-13 3-8-16,-5 5-1 16,-7 16 9-16,2 5 10 15,2 18 15-15,6 13 6 16,10 13 3-16,9 10-3 16,15 17-10-16,5-2-2 15,23 4-14-15,8-3-24 16,16-20-86-16,11-4-70 0,5-25-243 15,2-14 242-15</inkml:trace>
  <inkml:trace contextRef="#ctx0" brushRef="#br0" timeOffset="15723.97">20347 10909 1712 0,'5'31'82'0,"5"-3"2"16,-3-7-26-16,13-6-31 15,-5-8-12-15,3-11-7 16,5-10-2-16,-6-17-3 16,1-8-2-16,-4-11 1 15,-2-5 2-15,-4 1-1 16,2-1 2-16,-3 5 2 0,4 7 1 15,-4 2 0-15,3 4-1 16,-2 5-5-16,6 5-3 16,1 15-19-16,1 10-11 15,2 22-11-15,-7 10-2 16,-1 17 13-16,-1 2 12 0,2-1 12 16,-3-7 7-16,1-9 19 15,0-3 9-15,-2-16 12 16,12 1 6-16,-2-21-11 15,5-9-6-15,13-12-10 16,-5-10-7-16,16-10-3 16,1-1 1-16,-1-4-2 15,3 0-1-15,-5 13-2 16,-4 7-1-16,-11 18-1 16,3 12 8-16,-19 21 2 15,-6 16 0-15,-4 31 0 16,-12 13-7-16,2 17-6 15,2 0-6-15,3-12-28 16,7-12-28-16,7-24-115 16,3-16-124-16,18-33 167 15</inkml:trace>
  <inkml:trace contextRef="#ctx0" brushRef="#br0" timeOffset="16037.99">21707 10771 1473 0,'3'69'97'0,"3"0"36"0,1-4-54 15,-2-2-14-15,-2-18-15 16,-1-9 3-16,1-20-17 16,-2-15-10-16,4-20-6 15,-1-15-3-15,-2-30-6 16,-3-13-4-16,-4-11-5 15,-1-10-2-15,-4-5 3 16,2 5 0-16,-6-5 6 16,4 13 0-16,4 13-2 15,3 4-1-15,12 15-10 16,2-1-11-16,8 8-27 16,5 2-20-16,6 5-74 15,6-5-76-15,5 12 119 16</inkml:trace>
  <inkml:trace contextRef="#ctx0" brushRef="#br0" timeOffset="16230.48">21638 10734 2010 0,'49'3'63'16,"17"1"-7"-16,34-20-77 15</inkml:trace>
  <inkml:trace contextRef="#ctx0" brushRef="#br0" timeOffset="20077.14">14130 11848 1152 0,'-21'-8'80'15,"-3"1"74"-15,4 3-93 16,0 4-32-16,0 4-17 15,-2 7-42-15,-5 1-2 16,-3 3 4-16,-3 2 17 16,2 4 28-16,-2-3 3 15,7 7 6-15,0 2-2 0,5 7 0 16,12 9 2-16,4 3 0 16,8 4-7-16,11 0-9 15,3-6-6-15,15-5-13 16,3-8-26-16,17-20-146 15,8-12-212-15,9-24 220 16</inkml:trace>
  <inkml:trace contextRef="#ctx0" brushRef="#br0" timeOffset="20377.55">14441 11932 1853 0,'-19'24'74'0,"6"4"62"15,13 7-138-15,4 7 0 16,4 4 3-16,3 1-2 16,0-5 1-16,2-5 0 15,-3-12-1-15,-2-8 1 16,2-11 1-16,3-4 2 15,4-14 1-15,5-4-1 16,2-18-6-16,-5-8-15 0,2-9-46 16,-2-9-37-16,-5-2-146 15,-5-3 141-15</inkml:trace>
  <inkml:trace contextRef="#ctx0" brushRef="#br0" timeOffset="20711.09">14876 12338 1384 0,'9'1'122'0,"6"-2"125"16,5-5-180-16,5-3 0 15,2-5-34-15,-1-3-18 16,-1-5-4-16,-8-6-2 16,-6-1-3-16,-7 0-6 15,-3-3-17-15,1 0-13 0,-2-7-45 16,0-2-28-16,6 1-63 15,0 2-30-15,11 5-111 16,7 1 166-16</inkml:trace>
  <inkml:trace contextRef="#ctx0" brushRef="#br0" timeOffset="21412.48">15439 12312 2122 0,'-6'-5'57'0,"9"-1"-25"0,6-4-21 15,5 0-11-15,6-4-9 16,-1-8-36-16,2 2-20 15,-2-11-29-15,4 5-10 16,-1-2-6-16,-5-5 2 16,3 12-11-16,-8-5-5 15,-1 7-21-15,1 4 3 16,-6 5 36-16,2 3 28 0,-5 7 97 16,2 6 42-16,-1 7 45 15,-1 3 19-15,2 7-7 16,2 4-12-16,3 0-19 15,3-6-11-15,4-1-20 16,4-11-6-16,4-1-18 16,-1 0-8-16,2-11-11 15,0-1-5-15,-6-11-3 16,-5 1-1-16,-7-5-13 16,-8 0-10-16,-14 0-14 15,-3-3-2-15,-10 8 12 16,-4 2 9-16,-4 10 19 15,3 7 7-15,3 3 12 16,5 5 5-16,11 9 0 16,6 5-4-16,12 17-12 0,5 2-7 15,15 3-5-15,3-5 2 16,14-14 6-16,6-9 1 16,5-18 13-16,1-6 4 15,-1-16 3-15,-3-9 1 16,-2-8-13-16,-6-7-10 15,-3-3-13-15,-5 1-6 16,-14-4-12-16,-3 1-7 0,-12 3-22 16,2 4-12-16,-4 15-30 15,-1 7-15-15,2 11-23 16,3 8 0-16,5 11-18 16,2 3-56-16,8-1 134 15</inkml:trace>
  <inkml:trace contextRef="#ctx0" brushRef="#br0" timeOffset="21629.72">16761 11395 1584 0,'-7'-1'115'0,"2"2"59"15,5 7-75-15,0 17-48 16,7 15-21-16,-4 31-21 15,4 18-7-15,0 22-17 0,1 8-23 16,5 6-30-16,-7-12-25 16,0-16-28-16,-4-14-11 15,-3-34-63-15,1-9-38 16,-5-33 125-16</inkml:trace>
  <inkml:trace contextRef="#ctx0" brushRef="#br0" timeOffset="21774.71">16439 11965 1572 0,'5'42'127'15,"5"5"110"-15,23 4-178 16,10-4-41-16,13-11-110 16,9-10-109-16,15-23 109 15</inkml:trace>
  <inkml:trace contextRef="#ctx0" brushRef="#br0" timeOffset="22246.53">17240 11940 1770 0,'-22'41'98'0,"5"12"41"0,6 8-85 15,3 17-40-15,0 4-9 16,1-1-4-16,2-9-1 15,5-18-4-15,5-9-6 16,15-22-2-16,3-6 2 16,7-23 11-16,0-14 10 15,5-19 6-15,-1-11 1 16,1-8-7-16,-5-5-3 16,-7 3-3-16,-2 4 0 0,-14 4-5 15,-6 7-6-15,-6 6-28 16,-6 6-24-16,-3 21-62 15,-2 16-30-15,4 33-20 16,1 15-10-16,11 31 4 16,4 10 25-16,13 11 48 15,5-4 38-15,5 1 96 16,6-1 47-16,-3-6 67 16,3 8 13-16,-4-14 5 15,-6 4-20-15,-14 0-46 16,-9-1-14-16,-28 4-39 15,-15-9-16-15,-15-8-21 16,-5-9 1-16,-6-24-9 16,5-10-18-16,-8-32-101 15,3-17-92-15,16-31-130 0,6-17 156 16</inkml:trace>
  <inkml:trace contextRef="#ctx0" brushRef="#br0" timeOffset="22565.1">17740 12347 1767 0,'-34'37'88'15,"7"6"55"-15,10 7-130 16,3 1-13-16,5 16-22 15,9 2-9-15,8-7-7 16,8-6 0-16,6-27 16 16,-1-15 13-16,19-26 32 15,0-14 9-15,11-25 8 16,1-8-2-16,-15-6-14 16,0-1-4-16,-17 1-8 15,-5-1-12-15,-16-3-44 16,-10-2-32-16,-11 7-171 15,-6 12-67-15,-6 15 162 0</inkml:trace>
  <inkml:trace contextRef="#ctx0" brushRef="#br0" timeOffset="22931.34">18215 12254 1546 0,'23'36'144'0,"4"-4"80"16,7-2-67-16,3-11-92 15,5-6-27-15,8-15-25 16,-2-8-5-16,3-13-12 16,-4-6-13-16,-11-6-23 15,-8-5-11-15,-23-3-14 16,-10-1 3-16,-21-3 17 15,-8 4 11-15,-14 12 32 16,-2 8 10-16,-7 23 7 16,2 9 1-16,1 22-5 15,0 13-2-15,14 30-3 16,3 16-2-16,16 20-5 16,10-1-8-16,20-11-41 0,10-14-47 15,21-33-116-15,8-17-74 16,16-41 148-16</inkml:trace>
  <inkml:trace contextRef="#ctx0" brushRef="#br0" timeOffset="23264.99">18968 12071 1624 0,'-31'78'67'16,"2"1"23"-16,18-6-82 16,5 3-8-16,2-11-13 15,4-2 0-15,2-4 8 16,-2-13 1-16,10-1 9 16,1-6 6-16,1-10 17 15,0 0 10-15,-3-9 12 16,-4-4-1-16,-8 1-11 15,-3 4-11-15,-25 5-14 16,-8 5-5-16,-18 5-10 16,-13 0-5-16,1 0-19 15,0-1-26-15,11-13-101 16,15-6-139-16,24-32 162 0</inkml:trace>
  <inkml:trace contextRef="#ctx0" brushRef="#br0" timeOffset="23565.26">19669 11828 2033 0,'-23'25'97'0,"9"6"40"15,10 7-108-15,10 14-35 16,5 12-16-16,1 18-28 16,5 11-11-16,1 20-7 15,-4 2 12-15,-4 7 19 16,-1-5 8-16,-2-12 9 16,-3-13 1-16,-8-27 7 15,3-8-6-15,-15-35-50 16,-1-8-82-16,-7-32 83 15</inkml:trace>
  <inkml:trace contextRef="#ctx0" brushRef="#br0" timeOffset="23731.6">19438 12179 1081 0,'0'54'214'15,"5"11"230"-15,18 18-180 16,9 1-138-16,9 0-43 0,18-6-59 15,0-17-16-15,12-26-40 16,5-18-47-16,7-46-294 16,-4-20 238-16</inkml:trace>
  <inkml:trace contextRef="#ctx0" brushRef="#br0" timeOffset="24083.3">20207 11763 1061 0,'-15'-25'169'0,"1"10"179"15,7 13-177-15,1 26-78 16,-1 17-39-16,5 31-40 16,1 15-3-16,5 19-8 15,2 7-4-15,-5 12-4 16,1 5 2-16,-3-3 13 16,-5-5 5-16,3-17 3 15,-3-12 4-15,2-27 11 0,-1-12 7 16,0-34 13-16,-1-10 0 15,0-18-23-15,3-14-10 16,4-22-16-16,1-18-4 16,8-23 0-16,3-13 2 15,10 8-2-15,4-1-2 16,10 17-15-16,-2 14-9 16,4 18-4-16,-3 17 1 0,-3 29 1 15,-1 18 2-15,-7 30-24 16,-2 12-24-16,-12 26-57 15,-4-1-64-15,-4-5 108 16</inkml:trace>
  <inkml:trace contextRef="#ctx0" brushRef="#br0" timeOffset="24384.4">20757 12946 1744 0,'-13'36'115'0,"10"-13"78"0,19 1-139 16,12-29-42-16,3-9-8 16,9-15 0-16,-5-20 0 15,4-7-4-15,-3-4 1 16,-14-4 1-16,-4 6 0 15,-11-1-4-15,-10 2-4 16,-12 1-13-16,-9 2-8 16,-4 16-25-16,-7 7-21 15,6 18-63-15,-6 4-41 0,13 6-172 16,7 3 195-16</inkml:trace>
  <inkml:trace contextRef="#ctx0" brushRef="#br0" timeOffset="25029.86">20304 13121 1861 0,'-12'-15'60'15,"9"-9"-16"-15,9-8-25 16,11-16-41-16,10-6-28 16,10-8-93-16,6-5-86 15,6-2 121-15</inkml:trace>
  <inkml:trace contextRef="#ctx0" brushRef="#br0" timeOffset="25418.99">21181 12759 1937 0,'-21'60'55'0,"2"-1"-17"16,23 12-56-16,7-2-23 15,8-15-48-15,7-5-14 16,5-35 9-16,3-12 19 16,8-22 57-16,4-15 22 15,-2-16 38-15,1-9 5 0,-4-6-7 16,-3-3-8-16,-4 0-34 16,-7-1-28-16,-10 6-90 15,-5-1-120-15,-7 6 132 16</inkml:trace>
  <inkml:trace contextRef="#ctx0" brushRef="#br0" timeOffset="25836.41">21769 12742 1668 0,'-43'77'158'0,"11"-1"110"16,3 1-114-16,9-10-81 0,7-5-36 16,8-18-40-16,11-9-12 15,11-18-10-15,2-13 1 16,1-23 10-16,-1-12 6 16,7-20 2-16,0-8-2 15,-4-9-2-15,2-5 0 16,-13 3 3-16,0 4 2 15,-6 19-5-15,-4 11-3 16,-5 22-12-16,-2 18-5 0,-6 30-2 16,0 21-4-16,4 42-6 15,1 17-4-15,4 18 9 16,3 2 7-16,0-7 25 16,1-11 14-16,1-12 14 15,-2-12 5-15,-2-21 2 16,2-17-10-16,2-30-52 15,2-20-59-15,5-50-265 16,0-32 216-16</inkml:trace>
  <inkml:trace contextRef="#ctx0" brushRef="#br0" timeOffset="26203.1">22158 11916 1717 0,'15'49'114'16,"5"7"50"-16,9 9-39 16,1 22-60-16,1 5-17 15,-6 9-22-15,-1 1-14 16,-11-9-8-16,-3-9 1 16,-11-12 3-16,-8-7 1 0,-9-17 6 15,-6-10 5-15,1-16 0 16,-2-7-3-16,2-14-4 15,-3-5-5-15,7-9 1 16,2-5 1-16,9-8-4 16,4 0-2-16,15-8-6 15,7-3-8-15,12 3-21 16,10 2-14-16,-2 8-18 16,4 14-6-16,-3 22-17 15,-3 17-3-15,-5 32-22 16,-10 8-22-16,-4 9-86 15,-15-6-196-15,9-19 245 16</inkml:trace>
  <inkml:trace contextRef="#ctx0" brushRef="#br0" timeOffset="26836.29">22857 12002 2136 0,'-4'37'88'0,"-1"-6"38"0,9 14-103 16,5 17-16-16,-9 21-7 16,5 21-9-16,-10 2-12 15,-2-1 0-15,-10-15 5 16,-3-8 7-16,0-15 10 15,-5-19 4-15,9-15 4 16,3-10 1-16,6-14 2 16,0-1 1-16,3-14-4 15,0-3-2-15,4-16-6 16,3-3-4-16,8-3-9 16,3 1-6-16,4 7-2 15,-2 5 0-15,-5 7 7 16,-2 3 6-16,-7 8 7 15,7 0 3-15,-3 9 10 16,-2 1 2-16,3 5 1 0,-3 0-2 16,-4-1-9-16,-4-3-2 15,4-1-2-15,-2-4-1 16,7-5-3-16,8-1 0 16,5-10-4-16,5-3-4 15,2-11-3-15,2-1-2 16,7 4 4-16,-4 2 3 15,3 12 4-15,-2 7 1 16,-3 12-2-16,-3 8-5 0,-7 12-8 16,-4 6-4-16,-13 12 1 15,-8 1 6-15,-13 3 12 16,-3 3 4-16,-12-4 1 16,2 3 0-16,-7-3-3 15,3-2-5-15,1-11-7 16,2-7-12-16,8-12-62 15,-1-11-42-15,14-17-267 16,12-14 234-16</inkml:trace>
  <inkml:trace contextRef="#ctx0" brushRef="#br0" timeOffset="27120.85">23203 12969 1198 0,'4'41'199'16,"2"-2"202"-16,4 7-175 16,7 8-90-16,3 0-44 15,8 3-49-15,2-7-16 16,2-19-23-16,0-10-4 16,3-18-3-16,-1-10-3 15,3-27-16-15,0-9-13 16,-1-25-43-16,-4-8-25 0,-8-6-58 15,-12-6-15-15,-12-4-34 16,-2-2-18-16,-12 2-29 16,2 5-33-16,10 7 13 15,-2 5 43-15,8 9 131 16</inkml:trace>
  <inkml:trace contextRef="#ctx0" brushRef="#br0" timeOffset="27320.5">23679 12138 492 0,'2'-6'143'0,"-1"0"165"15,2 2-15-15,3 11-39 16,-4 1-25-16,0 20-76 16,2 13-31-16,3 29-66 15,1 17-25-15,0 24-31 16,-7 8-10-16,-2 5-25 16,-10-7-17-16,3-9-27 0,4-10-5 15,0-28-10-15,11-10-3 16,-3-36-34-16,-1-18-46 15,4-39 100-15</inkml:trace>
  <inkml:trace contextRef="#ctx0" brushRef="#br0" timeOffset="27771.12">24035 11922 1018 0,'6'3'193'16,"3"1"150"-16,-1 16-119 15,-2 10 1-15,-6 23-97 16,-3 11-35-16,-6 27-53 16,-4 10-16-16,-3 12-17 15,0 8-4-15,-1-8-2 16,3-3 1-16,-2-19 2 16,2-11 2-16,-1-24 8 15,4-6 5-15,-1-21 7 16,4-14 0-16,2-10-8 15,2-10-8-15,4-15-9 16,5-1-3-16,9-19-2 16,7-7-2-16,8-5-7 15,5-3-6-15,-1 9-6 0,9 11 1 16,-2 17 6-16,3 13 7 16,-1 22 8-16,-5 10 2 15,-3 17 2-15,-2 9 0 16,-4 0 2-16,-7-7 1 15,-18-2 11-15,-9 4 4 0,-28 6 2 16,-18 5-4 0,-18 3-13-16,-11-5-3 0,-12-7-10 15,5-4-10-15,2-22-77 16,6-13 17-16,22-34 26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3T14:40:50.3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93 8398 862 0,'-2'24'81'16,"-4"4"15"-16,-2 18-27 16,-1-3-19-16,-6 14-27 0,-8 0 6 15,-1 8 26-15,-5-2 7 16,0 4-3-16,0 1-7 16,-2-4-31-16,-1 4-10 15,-8-6-5-15,10 7 4 16,1-5 8-16,0-2 0 15,6 1 1-15,5-5-3 0,1-7-6 16,4-1-1-16,4-8-2 16,3-2-3-16,2-16-10 15,4-4-27-15,4-8-101 16,0-12-84-16,2-11 110 16</inkml:trace>
  <inkml:trace contextRef="#ctx0" brushRef="#br0" timeOffset="434.51">4674 9037 1330 0,'2'-20'27'16,"5"-2"-28"-16,-2-2-3 16,9 5-1-16,-2-2 1 15,0 2 3-15,11 11-1 16,-10-15 2-16,7 4 0 16,0-4 5-16,2-11 5 15,7 0 16-15,4-8 11 0,7-7 14 16,3-3 2-16,10-5-7 15,-2-3-8-15,7 6-15 16,-1-1-5-16,-5 9-4 16,2 13 0-16,-10 5 5 15,-1 10 3-15,-4 16 3 16,-4 4-3-16,-10 20-9 16,-6 8-7-16,-15 21-8 15,-5 5-2-15,-4 8-3 16,5 1-5-16,2-8-38 15,5-3-49-15,13-20-236 16,13-1 203-16</inkml:trace>
  <inkml:trace contextRef="#ctx0" brushRef="#br0" timeOffset="1119.34">4014 10659 1485 0,'-36'8'103'0,"1"-3"25"16,1 8-65-16,-1-4-21 15,2 1-46-15,5 5-9 16,-3-7-5-16,8 7 1 15,-6-12 9-15,0 2 8 16,8-5 6-16,-1-3 2 0,11-4-2 16,4-1-4-16,9 2-8 15,8 4-4-15,13 5-1 16,9 5 3-16,9 10 2 16,-3-10 3-16,9 20 5 15,-1 2 3-15,-4 8 2 16,5 10 8-16,-19-5 9 15,-2-4 4-15,-12 7 7 16,-8-6-4-16,-6 8-9 16,-6 2-5-16,-11-8-26 15,-3 0-23-15,-6-18-55 16,-1-6-52-16,1-17 76 16</inkml:trace>
  <inkml:trace contextRef="#ctx0" brushRef="#br0" timeOffset="1402.16">4470 10175 2075 0,'-10'11'80'0,"4"2"59"0,16 29-148 15,5 9 1-15,7 26-14 16,3 9-9-16,6-1-14 16,2-5-3-16,-1-8 16 15,-2-7 8-15,-5-13 18 16,-5-7 3-16,-8-12-20 16,-2-7-22-16,-9-9-89 15,-6-3-78-15,-12-7 113 16</inkml:trace>
  <inkml:trace contextRef="#ctx0" brushRef="#br0" timeOffset="1969.16">4261 11000 1699 0,'-4'1'96'0,"8"-1"36"0,10-3-71 16,14-8-33-16,8-4-28 15,9-11-60-15,-1-2-36 16,3-9-63-16,1-2-12 16,-4 1 16-16,-3 1 35 15,-7 2 62-15,-2 11 26 16,-3-2 33-16,-6 9 5 16,0 12 0-16,-5 1 0 0,-3 13 12 15,1 0 16-15,-2 9 29 16,-4-1 10-16,2 8 3 15,-4 3-8-15,-4 7-15 16,0 3-8-16,-6 0-10 16,0 2-6-16,-4-8-4 15,0-2 5-15,1-10 9 16,0-4 0-16,4-8-9 16,1-7-4-16,10-4-10 15,-3-9-2-15,7-6-12 16,3-6-9-16,4-7-25 15,1 0-13-15,-4-3-17 16,1-3 2-16,-2 2 17 16,-1 7 11-16,-1 6 24 0,0 1 6 15,-4 10 1-15,-8-7 4 16,0 17 17-16,3 14 7 16,-4 15 10-16,3 15 6 15,1 7-12-15,-6 1-4 16,12 0-13-16,4-5-19 15,9-7-42-15,1-10-22 16,3-16-54-16,-5-11-15 0,1-17-61 16,4-8-51-16,-6-16 146 15</inkml:trace>
  <inkml:trace contextRef="#ctx0" brushRef="#br0" timeOffset="2286.13">5357 10665 357 0,'6'11'169'0,"0"12"167"15,4 13-25-15,-2 13-89 16,6 10-64-16,0-4-89 16,3-3-26-16,1-16-33 15,0-8-5-15,2-15-2 16,-6-12 0-16,3-13-7 16,6-11-10-16,-5-18-43 15,-1-9-34-15,-10-7-29 16,-9-2 8-16,-2 8 44 15,4 11 36-15,-7 13 73 0,4 12 18 16,0 29 27-16,-10 10 16 16,10 39-7-16,1 17-7 15,-9 19-16-15,6 19-18 16,-4-4-29-16,-1-4-10 16,4-23-47-16,6-17-42 15,0-31-112-15,12-16-92 0,0-35 149 16</inkml:trace>
  <inkml:trace contextRef="#ctx0" brushRef="#br0" timeOffset="2637.66">6008 10644 1991 0,'-2'-5'59'16,"-4"0"-24"-16,0 3-58 16,-11-3-33-16,-9 12-97 15,2 8-33-15,-13 11-8 16,8 12 32-16,3 6 93 16,-1-1 43-16,14 3 29 15,8-4 2-15,12-3-1 0,11-1 1 16,13-4 10-16,11 2 6 15,5 2 29-15,-11-7 15 16,1 5 20-16,-13-4 15 16,-13 4-7-16,-2 9-10 15,-16 1-32-15,-9 3-22 16,-14-10-40-16,0-10-41 0,-4-21-156 16,-1-15 128-16</inkml:trace>
  <inkml:trace contextRef="#ctx0" brushRef="#br0" timeOffset="2920.77">6149 10379 1851 0,'-21'36'163'16,"14"14"311"-16,19 24-527 15,6 8-1-15,6 19-43 0,-2-5-18 16,-5-10 28-16,5 2 7 16,-10-21 51-16,-1-12 21 15,-5-24-46-15,2-10-40 16,3-22-275-16,0-12 217 15</inkml:trace>
  <inkml:trace contextRef="#ctx0" brushRef="#br0" timeOffset="3354.47">6597 10497 2062 0,'-11'2'117'0,"10"0"99"16,2 1-177-16,13 5-16 16,4 3-9-16,4 6-13 15,4-1-1-15,-3 12-1 16,1 8-1-16,-7 11-3 16,0 13-2-16,-11 5-10 15,-9 3-8-15,-13 15-6 16,-11 0 2-16,-8 6 8 15,-5-4 8-15,-1-12 6 0,4-8 0 16,4-22-12-16,7-8-11 16,11-22-10-16,5-12-2 15,10-18 13-15,9-11 11 16,-1-21 13-16,9-7 2 16,6-14 3-16,3-3 0 15,6 11 1-15,1 8 2 16,-4 25 6-16,-2 14 5 0,-5 20 5 15,-5 8-4-15,0 22-20 16,-1 10-20-16,-2 1-71 16,8-1-49-16,-4-24-218 15,3-28 207-15</inkml:trace>
  <inkml:trace contextRef="#ctx0" brushRef="#br0" timeOffset="3655.21">7133 10445 1179 0,'-10'17'193'0,"-1"10"234"15,5 8-248-15,1 20-62 16,1 3-33-16,2 22-42 16,0 10-4-16,2 5-19 15,1 11-3-15,2-17-2 0,2-13-1 16,5-24-8-16,2-20 3 15,3-16 0-15,0-12 2 16,1-18 4-16,5-3-4 16,-2-36-5-16,5-10-8 15,-7-29-14-15,-2-18-6 16,2 3-8-16,-14-10-11 16,18 1-53-16,4 5-35 0,4 4-76 15,9 16-80-15,-6 22 169 16</inkml:trace>
  <inkml:trace contextRef="#ctx0" brushRef="#br0" timeOffset="13902.1">18930 5456 560 0,'-10'-7'38'15,"0"-3"19"-15,7 9-40 16,-5-7-1-16,0 2-10 16,-1 0 4-16,-1 0 20 15,2 3 17-15,0 0 19 0,4 1 4 16,-2-1-5-16,1 3-10 16,1 0-12-16,-5 0-6 15,4 0-11-15,2 3-4 16,0 7-8-16,1 6-1 15,2 11-2-15,2 3 1 16,2 7-2-16,2 5 1 16,4 2 1-16,-1 1 1 0,3-5 3 15,0-1 0-15,-1-7-2 16,1-2-3-16,5-8-1 16,-1 0 0-16,1-9 10 15,-4-4 15-15,11-5 9 16,-13-9 4-16,5-6-5 15,-4-4-15-15,-4-6-10 16,9 3-5-16,0-1-9 16,4 0-5-16,-8-4-11 15,-2-2-1-15,1 1-3 16,-5-2 3-16,1 11 6 16,1 4-1-16,-5 4 0 15,1 7-1-15,0 2-1 16,-1 5 1-16,3 12 4 15,1 8 2-15,2 3 6 0,1-1 3 16,4-5 2-16,5-4 3 16,0-9 3-16,3-3 1 15,3-9 1-15,-4-5-4 16,7-6-7-16,-7-2-3 16,1-3-6-16,-6 0-8 15,-4-1-49-15,2-1-45 0,-9-3 58 16</inkml:trace>
  <inkml:trace contextRef="#ctx0" brushRef="#br0" timeOffset="14402.75">19720 5094 1572 0,'12'4'27'0,"3"-1"-44"16,5 12 11-16,7 4-1 15,-8 3-2-15,2 6-8 16,-8-7 0-16,-3 8 5 16,-1 6 3-16,-1 12 9 0,-4 9 1 15,-1 4 0-15,-7-6 1 16,-7-1 7-16,4-2 8 15,-4-13 18-15,5 4 6 16,6-12 3-16,-5-7-8 16,1-5-18-16,2-1-7 15,-3-7-9-15,7-2-2 16,1-2-1-16,2-3 1 0,1-5-2 16,-6-3 0-16,5-9 2 15,3-4-1-15,12-4 1 16,5-1 0-16,2 1 0 15,4 3-1-15,-4 8-1 16,-2 2 0-16,0 9-1 16,-1 5 1-16,-5 9 0 15,-2 4 1-15,-5 6-10 16,-4 0-11-16,-3 1-30 16,-1-3-27-16,-2-8-73 15,1-3-57-15,0-12 112 16</inkml:trace>
  <inkml:trace contextRef="#ctx0" brushRef="#br0" timeOffset="14581.33">20235 5390 560 0,'1'1'103'16,"5"7"81"-16,1 9-39 15,-4 6-76-15,6 9-34 16,-6 7-34-16,-3 5-4 15,5 11 1-15,-5-2 3 16,0-5-13-16,8-4-38 0,1-21-218 16,2-16 174-16</inkml:trace>
  <inkml:trace contextRef="#ctx0" brushRef="#br0" timeOffset="15170.75">20587 4952 921 0,'-4'-12'80'0,"4"7"34"16,7 10-24-16,-1 9-34 15,5 0-18-15,1 12-10 16,-1-2-5-16,4 8-11 16,0 6 12-16,0 0 23 15,-2 9 9-15,-3 9 5 16,-3 7-12-16,-6 6-22 15,3 5-9-15,-4-6-8 16,-2-5-1-16,2-11 0 0,-3-10-1 16,-2-11-2-16,-1-8-2 15,3-13-12-15,3-2-20 16,1-9-19-16,5-7-10 16,2-7 2-16,2-4 16 15,3-9 14-15,1-4 6 16,6 6 8-16,-1-6 1 0,5 9 9 15,4 9 11-15,0 6 29 16,3 9 9-16,5 6 8 16,1 5-5-16,3-1-20 15,1-5-8-15,-2-5-4 16,-5-3-1-16,-2-13 1 16,-4-4-2-16,-7-8-3 15,-4-3-3-15,-17-1-13 16,-9-2-9-16,-13 2-21 15,-14 0 0-15,-11 12 16 16,-9 5 9-16,-10 15 17 16,4 16 7-16,5 13 16 15,13 18 6-15,23 23 4 16,9 5-6-16,25 12-23 16,9-3-6-16,25-13-38 15,14-13-16-15,16-31-43 0,11-17-33 16,5-36-110-16,-1-13-154 15,-4-18 220-15</inkml:trace>
  <inkml:trace contextRef="#ctx0" brushRef="#br0" timeOffset="15638.04">21585 5425 299 0,'-1'21'94'15,"0"-3"75"-15,3 2-51 16,3 3-37-16,1-3 1 16,0 2 7-16,-6-3-5 15,-9-9-10-15,0 0-35 16,-12 1-13-16,4 9 12 16,0 5 17-16,2 13 19 15,6 1 6-15,4-2-18 16,7-3-9-16,15-10-7 15,3-11-4-15,14-17-6 16,5-9-7-16,-1-19-13 16,5-7-4-16,-6-11-12 15,-2-4-5-15,0-4-13 0,-2 1-7 16,-9-5-5-16,-5 3-1 16,-11 6 2-16,-2 6 7 15,-8 20 15-15,-2 10 10 16,0 22 11-16,0 12 1 15,4 31-1-15,2 11-5 16,10 30-1-16,6 6-2 16,1-4-3-16,8 0-3 0,3-25-15 15,-5-17-25-15,12-25-38 16,1-14-34-16,2-34-203 16,1-13 199-16</inkml:trace>
  <inkml:trace contextRef="#ctx0" brushRef="#br0" timeOffset="15840.34">22238 4915 585 0,'8'7'28'0,"3"6"2"16,6 6 5-16,4 10 7 15,-1 7 21-15,9 13 34 16,-7 4 15-16,4 14 11 15,-1 11-17-15,-4 8-37 16,4 5-22-16,-1-4-89 0,1-10-63 16,-3-21-229-16,-2-10 190 15</inkml:trace>
  <inkml:trace contextRef="#ctx0" brushRef="#br0" timeOffset="15989.8">22097 5532 1305 0,'17'4'72'0,"22"2"23"16,11 4-60-16,30 2-35 15,11-5-49-15,7-3-83 16,1-14-90-16,5-9 116 16</inkml:trace>
  <inkml:trace contextRef="#ctx0" brushRef="#br0" timeOffset="17724.4">19128 6930 321 0,'-27'34'7'0,"7"9"-5"15,0 7-27-15,6 8-5 16,4 5 3-16,2-11 74 16,5-6 52-16,15-7 79 15,3-13 25-15,11-10-30 16,5-7-14-16,-1-19-37 15,7-1-20-15,3-18-28 16,1 0-22-16,-1-6-22 16,-5-2-3-16,-8 2-6 15,-3 4-5-15,-11 4-8 16,-8 2-2-16,-7 4-4 16,-7 2-1-16,-5 9 2 15,2 2 0-15,3 7 5 16,-2 4 0-16,4-1-1 0,0 0-3 15,3 3-4-15,1-4-3 16,0 0-6-16,3 0-2 16,0 0 2-16,0 2 2 15,3-5 7-15,2-1 0 16,3 0 0-16,-2-2 0 16,0 2 0-16,1 1 2 15,-1 0 1-15,-2 1 3 0,1 0 7 16,-5 1 3-16,-3-7 3 15,3 4 0-15,-11-1-5 16,3-6-1-16,0 5-3 16,-12-2 0-16,3-1 3 15,-6 7 1-15,0-3 0 16,-1 2 3-16,2 5-4 16,-1-4-4-16,-1 4-9 15,-3 0-5-15,-5 9-4 16,-2 1 3-16,2 9 2 15,4 5 1-15,-1 3 0 16,5 6-1-16,-1 6 1 16,6 3 2-16,8 3 3 15,5 0 2-15,13-5 5 16,8-3 3-16,10-15 19 0,-2-7 6 16,10-20 7-16,-2-7 3 15,9-12-13-15,3-7-3 16,-2 0-8-16,-3-7-6 15,-8 5-5-15,-6-2-2 16,-9 2 1-16,-8-1 0 16,-7 1-3-16,-3 0-3 15,-6 5-6-15,2 6-2 16,-3 3 1-16,2 2 0 0,4 8-1 16,1-1 0-16,4 4-6 15,4 3-2-15,2 2-2 16,5 10 0-16,5 15 5 15,1 7 1-15,11 20 5 16,-2-4-1-16,4-1-17 16,1-2-23-16,-8-13-102 15,1-4-72-15,2-5 111 16</inkml:trace>
  <inkml:trace contextRef="#ctx0" brushRef="#br0" timeOffset="18158.14">19961 7318 1347 0,'0'0'28'0,"-3"-1"-34"15,8 4 10-15,-4 1 2 16,5-1 11-16,0 5 32 16,0 7 11-16,4 13 2 15,-3 11-10-15,4 19-31 16,-7 3-15-16,-4 11-31 16,-1 3-18-16,-5-9-28 15,1-6-18-15,-1-20-85 16,0-15-165-16,6-22 201 0</inkml:trace>
  <inkml:trace contextRef="#ctx0" brushRef="#br0" timeOffset="18509.32">20475 6834 1812 0,'0'-2'32'0,"4"10"-53"15,2 9-9-15,4 21-27 16,-3 12 2-16,0 21 10 15,-2 10 15-15,-2 16 26 16,-3-4 4-16,1 3 0 16,2-4 0-16,-1-19-4 15,4-4-8-15,0-20-5 16,-3-16-4-16,1-15-46 16,-4-16-28-16,1-9-247 0,-1-14 204 15</inkml:trace>
  <inkml:trace contextRef="#ctx0" brushRef="#br0" timeOffset="18791.97">20109 7004 1026 0,'20'-9'170'0,"21"2"259"16,1-4-339-16,16-5-5 15,7 3-40-15,2-4-33 16,13-1-5-16,2 1-5 16,0-1 0-16,-2-5-2 15,-4 2-20-15,-4 1-79 16,-2-2-62-16,-10 4-282 15,-9 1 255-15</inkml:trace>
  <inkml:trace contextRef="#ctx0" brushRef="#br0" timeOffset="19142.57">20181 7655 1973 0,'19'-4'44'0,"12"-2"-44"16,6 1 1-16,18-1-11 15,7-3-8-15,4-3-4 16,8-4 0-16,-1-1 6 16,-1 1-10-16,-1 0-42 15,-4-2-16-15,-3 0-28 16,3 3-8-16,-10 0-12 16,2 8-16-16,-11 3-62 15,-10-1-102-15,0 6 185 16</inkml:trace>
  <inkml:trace contextRef="#ctx0" brushRef="#br0" timeOffset="19478.09">21129 7314 1673 0,'-1'3'49'0,"9"-2"-24"16,-3-1-17-16,19 7-6 16,3-5-4-16,18 3 8 15,12-4 11-15,18-13 10 16,6-5 4-16,8-12-11 15,3-3-19-15,-7-6-41 16,-2-1-16-16,-7 3-12 16,-7 3 2-16,-19 6-45 15,-9 5-91-15,-24 7 118 16</inkml:trace>
  <inkml:trace contextRef="#ctx0" brushRef="#br0" timeOffset="19659.91">21507 7570 1648 0,'61'4'111'0,"13"-2"77"0,21-9-153 16,25-5-4-16,-12-12-104 15,-3-1-92-15,-17 0 91 16</inkml:trace>
  <inkml:trace contextRef="#ctx0" brushRef="#br0" timeOffset="52822.78">22515 6512 315 0,'-10'5'109'15,"0"1"102"-15,-5-4-31 16,8 8-58-16,-1-1-21 16,-2-4-13-16,4 6-2 15,0-7 7-15,-3 0-1 16,9 6-11-16,4-3-14 0,-4 1-30 16,6 1-14-16,-2 1-15 15,-1 1-2-15,1 9 0 16,-1 5 0-16,-3 14 0 15,-3 10-1-15,-1 12-2 16,-1 13-1-16,2 14 0 16,1 4-1-16,1 16 0 15,1 2 0-15,-2 4-1 16,2 0 0-16,0-4 0 16,-2-3 0-16,7-7 0 15,-3-6 0-15,3-10-11 16,1-8-9-16,-2-10-26 15,3-11-24-15,3-20-90 16,4-12-92-16,4-36 139 16</inkml:trace>
  <inkml:trace contextRef="#ctx0" brushRef="#br0" timeOffset="53623.94">23073 6892 1172 0,'-12'43'66'0,"5"0"20"16,6 5-52-16,4 10-17 15,2 7-16-15,-3 5 0 16,-2 3 0-16,-9 1 5 15,-2-2 22-15,-6-3 31 0,-1-1 7 16,3-10 2-16,-1-6-21 16,3-14-32-16,2-6-7 15,5-8-20-15,-1-2-12 16,5-9-18-16,-1-6-8 16,-2-11 3-16,5-12 5 15,-1-20 10-15,-1-10 7 16,-2-20 12-16,2-5 7 0,2-8 21 15,-3-6 8-15,5-4 11 16,-1-3 3-16,7 1-6 16,3-2-6-16,4 9-8 15,-2-3 0-15,0 10 4 16,3 6 6-16,-3 4 11 16,3 11-1-16,-2 8-5 15,-3 5-8-15,4 11-12 16,-1 8-4-16,3 12-7 15,3 6-1-15,5 9-1 16,5 8-1-16,10 12 4 16,3 1 1-16,7 15 5 15,0 1 2-15,-6 15 9 16,0 13 7-16,-3 14 10 16,-5 10 2-16,-8 14-6 0,-3 3-6 15,-11 7-9-15,-3-4-4 16,-13-6-3-16,-5-6-2 15,-3-11-2-15,-7-11-1 16,-1-14-5-16,-1-7-13 16,0-17-37-16,-2-12-24 15,2-15-52-15,1-8-25 16,-1-14-75-16,5-6-67 0,3-21 165 16</inkml:trace>
  <inkml:trace contextRef="#ctx0" brushRef="#br0" timeOffset="53857.44">22992 7442 1928 0,'6'0'49'0,"12"7"-36"15,11 2 1-15,12 4-14 16,14 0 1-16,0-4 0 16,3-7-1-16,-2-9-36 15,-5-13-32-15,-3-10-119 0,-4-10-138 16,-3-10 184-16</inkml:trace>
  <inkml:trace contextRef="#ctx0" brushRef="#br0" timeOffset="83631.36">17410 8926 757 0,'-18'-13'99'0,"5"2"108"16,-2 0-125-16,8 6-29 16,-4 1-8-16,-2 1-3 15,1 3-6-15,1-2-16 16,5 1-6-16,4 1-10 0,0 0-6 15,2 0-13-15,-1 3 0 16,2 4 0-16,3-1 3 16,2 8 9-16,-2 5 1 15,2 11 1-15,-2 7 1 16,0 11 1-16,1 3 2 16,-4 8 10-16,-1 1 4 15,-3 2 6-15,-2 1 3 0,1-1 1 16,-3-4 1-16,4-7 3 15,3-5-1-15,4-12-6 16,3-3-5-16,3-11-6 16,4-4 3-16,1-13 14 15,1-6 11-15,5-17 15 16,2-7 1-16,2-14-7 16,2-5-8-16,5-10-17 15,-1-3-8-15,3-5-10 16,-1-2-5-16,-1-4-2 15,3 2-1-15,-1-5-7 16,-2-3-3-16,4-1-9 16,0-2-4-16,4 0-8 15,2 5-8-15,-2 8-54 16,1 10-52-16,-3 16-210 0,-4 7 200 16</inkml:trace>
  <inkml:trace contextRef="#ctx0" brushRef="#br0" timeOffset="84115.53">18173 8885 1550 0,'11'-4'77'15,"7"0"88"-15,10 0-142 16,6 0 4-16,3 4-1 16,7 1-17-16,5 3-6 15,4 4-7-15,-1-2-7 16,0 0-21-16,-5-2-11 15,-2 0-13-15,-1-2 1 0,-12 3 15 16,-4 2 11-16,-4 0 11 16,-6 3-14-16,-6 0-87 15,-3 3-98-15,-11 7 113 16</inkml:trace>
  <inkml:trace contextRef="#ctx0" brushRef="#br0" timeOffset="84298.78">18397 9423 1901 0,'40'1'67'16,"10"2"4"-16,19-5-63 15,1-5-3-15,6-1-34 16,-1-7-28-16,0-3-133 0,-6-2-153 15,-10-5 191-15</inkml:trace>
  <inkml:trace contextRef="#ctx0" brushRef="#br0" timeOffset="84916.7">19390 8922 1811 0,'5'-12'52'0,"3"0"-30"16,-3 2-5-16,5 0-13 15,0 5-3-15,0 7 0 16,4 5-1-16,-6 14-3 15,-2 5-11-15,-3 18-19 16,-3 11-8-16,-3 21-8 16,-3 7 5-16,-5 6 17 15,3 0 7-15,-3-9 8 16,4-6-1-16,4-13-19 16,1-8-13-16,4-20-63 15,3-10-44-15,2-18-175 16,4-10 180-16</inkml:trace>
  <inkml:trace contextRef="#ctx0" brushRef="#br0" timeOffset="85434.28">19768 8822 1699 0,'11'-8'52'0,"1"3"-29"16,5 1 2-16,0 5-19 15,-2 3-5-15,0 7-2 16,2-2-4-16,-1 9 0 16,1 2-1-16,-4 12-1 15,5 11 0-15,-8 13 3 16,2 11 1-16,-7 12 4 15,-4 2 0-15,-4 4 3 16,-9 0 0-16,-8-1 1 16,-4-1 2-16,-9-6-1 15,-3-4 0-15,-6-15-2 16,1-5-1-16,0-14 1 16,-2-12 1-16,11-14 6 15,0-10 14-15,9-11 10 16,3-8 0-16,5-10-7 15,8-1-16-15,9-7-12 0,7-2-2 16,7 3 1-16,2 1 1 16,5 7 11-16,6 2 4 15,6 7 0-15,5 6-2 16,-2 7-10-16,3 4-3 16,-3 10-8-16,-8 4-4 15,0 9-8-15,-10 0-5 16,-2-2-21-16,1 1-22 0,-1-12-95 15,5-6-91-15,0-11 140 16</inkml:trace>
  <inkml:trace contextRef="#ctx0" brushRef="#br0" timeOffset="86068.1">20662 8977 957 0,'-9'-6'169'0,"2"2"248"15,3-2-331-15,4 4-13 16,-3 2-38-16,-3 1-25 15,-3 4-5-15,-2 3-5 16,3 2-1-16,-3 2-2 16,1 3 0-16,8 8-7 0,1 3-1 15,3 14-3-15,8 6 1 16,1 10 5-16,-3 2 2 16,4 2 6-16,-6 2 0 15,-3-6 1-15,0 1 0 16,-3-9-4-16,-1-6-18 15,-4-11-64-15,3-6-66 16,-7-12 77-16</inkml:trace>
  <inkml:trace contextRef="#ctx0" brushRef="#br0" timeOffset="86417.79">20089 8939 1725 0,'-11'-8'66'0,"4"4"51"16,5 4-138-16,1 15 21 15,1 9-16-15,-1 17-22 0,1 8-15 16,2 15-37-16,3 5-4 16,5 14-12-16,2 7 11 15,4 2 40-15,4-1 17 16,6-15 44-16,4-10 17 16,4-21 18-16,0-12 1 15,5-18-14-15,1-9-19 16,6-19-160-16,3-10 105 0</inkml:trace>
  <inkml:trace contextRef="#ctx0" brushRef="#br0" timeOffset="86752.76">20561 8823 1454 0,'-14'0'71'0,"9"2"10"16,6 3-36-16,16 2-2 15,10 0-19-15,6 4-2 16,5-1-7-16,8 11-10 16,0 3-3-16,3 12-5 15,3 9-2-15,-1 12 0 0,-4 10 2 16,-8 11 2-16,-5 4 1 15,-14 5 3-15,-9-3 2 16,-11 5 1-16,-9-3 1 16,-14-3-1-16,-2-1-3 15,-5-7-14-15,-2-8-24 16,5-12-102-16,4-7-124 16,10-20 143-16</inkml:trace>
  <inkml:trace contextRef="#ctx0" brushRef="#br0" timeOffset="87704.51">14945 10420 1073 0,'4'79'27'0,"0"1"-18"15,15 15-70-15,3 2-7 0,8-6-5 16,5 2 5-16,11-13 75 16,0-8 39-16,6-11 46 15,6-10 15-15,11-8 17 16,7-5-11-16,9-10-13 16,1-5-9-16,8-9-25 15,4-6-17-15,8-8-24 16,2-6-8-16,4-9-10 15,-1-6-4-15,7-8-2 16,1-5 0-16,6-6 2 16,-1 0 0-16,-3-7 0 15,0 2-1-15,-9-4-2 16,-4-3 0-16,-5 3 0 16,-9-1 0-16,-6-5 0 0,1 0 1 15,-6-5-7-15,-4-4-6 16,-6 0-13-16,-3-1-13 15,-7-1-36-15,1 1-22 16,-3 5-66-16,-11 5-42 16,-7 9 113-16</inkml:trace>
  <inkml:trace contextRef="#ctx0" brushRef="#br0" timeOffset="88071.79">17700 10389 1882 0,'-6'3'67'0,"6"3"3"16,11 0-47-16,7 0-6 15,8 3-7-15,8-4-7 16,3-1-2-16,14-8-6 15,9-4-3-15,7-11-9 16,5-3-3-16,-2-3 3 16,-4 0 3-16,-11 4 10 15,0 2 4-15,-13 10 3 16,-5 2 1-16,-11 10 1 0,-6 9 1 16,-20 13 1-16,-6 11-1 15,-26 19-7-15,-11 6-7 16,-10 12-14-16,-5 2-3 15,4-4 3-15,1-4-8 16,16-10-70-16,13-7-104 16,18-15 113-16</inkml:trace>
  <inkml:trace contextRef="#ctx0" brushRef="#br0" timeOffset="88670.52">21378 9328 1898 0,'-1'-9'75'16,"10"-1"53"-16,15-2-135 15,7-4-2-15,8 3 2 16,2 1 2-16,1 0-12 16,1-3-9-16,4-4-33 15,-4-5-35-15,2 0-69 16,-3 2-25-16,-7 5-24 0,-4 4-5 15,-16 9 135-15</inkml:trace>
  <inkml:trace contextRef="#ctx0" brushRef="#br0" timeOffset="88833.1">21281 9478 1617 0,'2'22'123'0,"8"3"44"0,22-2-75 15,13 3-34-15,20-6-46 16,5-2-18-16,9-8-70 16,-1-6-57-16,-4-9 68 15</inkml:trace>
  <inkml:trace contextRef="#ctx0" brushRef="#br0" timeOffset="89172.02">22385 8873 940 0,'24'-1'118'0,"1"2"53"15,0 8-29-15,-6 4-40 16,-5 15-44-16,-1 4-6 16,-7 15-25-16,-2 11-4 15,-7 22-4-15,-2 13-5 0,-8 17-3 16,-1 6-3-16,0 1-5 16,-1-3 0-16,7-16-3 15,-3-14-5-15,11-24-25 16,0-14-29-16,10-25-209 15,3-11 172-15</inkml:trace>
  <inkml:trace contextRef="#ctx0" brushRef="#br0" timeOffset="89572.71">22918 9116 1733 0,'17'6'87'16,"6"3"42"-16,7 5-109 0,9 2-1 15,1 4-19-15,2 4 0 16,-2 10-4-16,1 9-4 16,-18 15-7-16,-9 12-5 15,-17 20-11-15,-13 11-6 16,-19 7-11-16,-9 1 6 15,-17-11 19-15,-6-6 13 16,-2-21 37-16,-5-14 10 0,6-22 11 16,5-14 0-16,16-21-18 15,11-6-8-15,15-21-11 16,6-8-2-16,17-13-4 16,8-5-1-16,21-6-5 15,10 3-3-15,11 8-13 16,9 6-5-16,2 21-23 15,-7 5-17-15,-3 18-89 16,-5 12-114-16,-11 10 150 16</inkml:trace>
  <inkml:trace contextRef="#ctx0" brushRef="#br0" timeOffset="89890.05">23548 9116 1905 0,'6'41'72'15,"4"14"-22"-15,-2 10-6 16,2 25-37-16,-5 13-4 16,-4 16-1-16,0 6-2 15,-1-6 1-15,1-7-1 16,4-24 2-16,1-13 1 0,6-29 9 15,2-21 9-15,7-23 14 16,1-18 0-16,10-36-7 16,0-13-9-16,2-34-11 15,-1-4-2-15,-7-16-5 16,1-2-10-16,-1 3-42 16,6 4-32-16,2 16-138 15,2 12 128-15</inkml:trace>
  <inkml:trace contextRef="#ctx0" brushRef="#br0" timeOffset="91525.92">11882 8086 1464 0,'-11'12'58'15,"1"4"40"-15,3 12-105 16,0 5 5-16,-4 6-18 16,-2 3-13-16,-3-1-15 15,-2-2 2-15,-2 1 17 16,-2 2 15-16,1-3 16 16,0 4 1-16,3 0-1 15,-1-1 0-15,2 6 5 16,-4 2 5-16,-2 3 4 15,-1 3 0-15,-4 0-4 16,1 2-6-16,1 5-6 16,3 3 0-16,5 9-1 15,4 6 0-15,6 3 1 16,2 0 0-16,6 0 3 16,6 0 8-16,4 5 18 15,6-1 6-15,7 5 3 0,1-3-5 16,7 3-15-16,2 2-5 15,0 1-6-15,-1 2-3 16,-2 2-1-16,4 0 0 16,0-1 1-16,1-2 2 15,5-6 4-15,2-2-1 16,15-5-1-16,1-3-3 16,6-5-4-16,6-6 0 0,-2-7 0 15,7-4 0-15,9-6-1 16,1-3 2-16,3-4 1 15,-1-4 1-15,4-4 0 16,5-1 0-16,1-3-3 16,3 0 0-16,-4-2-1 15,3-1 0-15,-1-3-2 16,-2-1 1-16,-1-1-1 16,-2-1-1-16,5-3-3 15,3-1-2-15,-2-2-4 16,0-2-2-16,1-1 3 15,4-3 2-15,-1 1 3 16,1 2 3-16,1-1-3 16,-2 1 1-16,-2-1 2 15,3 1 0-15,-4-1 3 16,8 0 1-16,-3-1 1 0,1-1 4 16,2-2 6-16,0 1 5 15,-2-3 9-15,2 0 5 16,-2 0 8-16,-6-3 5 15,1 2 8-15,-3-1 3 16,-2-3 6-16,7 3 1 16,-4-6-13-16,4-1-7 0,0-1-15 15,-2-4-8-15,3-3-6 16,-1 3-3-16,-8-2-5 16,-5 3-1-16,-5 3-1 15,0-5-1-15,-10 2-1 16,-2 0 0-16,-7-4-1 15,-1-1 0-15,-3-6 0 16,-3-2-2-16,-1-5 0 16,-6-3-1-16,4-2 1 15,-3 0-1-15,0 2-16 16,5 5-12-16,-10 5-31 16,1 3-16-16,-8 6-37 15,-11 5-40-15,-2 7 92 16</inkml:trace>
  <inkml:trace contextRef="#ctx0" brushRef="#br0" timeOffset="92711.61">18461 11778 833 0,'1'-13'81'0,"1"-1"21"16,3 1-24-16,-4 1-14 16,1 0-34-16,-2-2 12 15,0 1 23-15,3-2 7 16,-3 2-3-16,0 5-19 15,-1-1-32-15,-3 4-11 16,6 5-4-16,1 3-1 16,1 10 1-16,3 7 0 0,4 14 0 15,2 7-2-15,3 11 0 16,-2 4-1-16,3 6 0 16,0 2 0-16,5-5 0 15,0-5 1-15,1-9 1 16,1-9 6-16,-2-10 15 15,-2-3 11-15,0-10 23 16,-1 1 2-16,1-7-11 16,2-4-10-16,-2-4-22 15,-2-5-4-15,2-12 1 16,1-5 3-16,-1-12 2 16,2-8-1-16,1-13-8 15,1-7-6-15,6-7-3 16,4-6-2-16,6 0 0 15,-4-2 1-15,3 1-9 16,3 3-7-16,0 7-42 0,0 5-45 16,-3 9 59-16</inkml:trace>
  <inkml:trace contextRef="#ctx0" brushRef="#br0" timeOffset="93013.54">19536 11554 1838 0,'19'2'72'0,"2"2"-21"15,5 0 3-15,3 3-27 16,2-2-16-16,4-3-11 16,5-2-1-16,1-3-3 15,0-3-10-15,1-2-36 16,-3 1-24-16,2 3-36 16,-6 2-10-16,-6 2-20 15,-8 7-41-15,-13 7 110 0</inkml:trace>
  <inkml:trace contextRef="#ctx0" brushRef="#br0" timeOffset="93210.28">19393 12262 1718 0,'10'19'111'0,"16"-3"60"16,10-3-62-16,20-5-38 15,8-7-33-15,14-11-76 16,4-5-44-16,4-11-107 16,-5-2-99-16,-8-8 158 15</inkml:trace>
  <inkml:trace contextRef="#ctx0" brushRef="#br0" timeOffset="97249.31">20676 11499 1167 0,'-14'-13'97'0,"4"-1"112"15,3 0-115-15,3 3 8 16,-1 3-20-16,-3 2-26 16,-1 3-15-16,-4 5-19 15,-4 4-7-15,-5 11-27 16,-1 9-9-16,0 26-13 15,-3 13-9-15,4 25 7 16,-1 10 3-16,7 9-6 16,3 1-10-16,8-12-28 15,2-7-6-15,3-19 0 16,1-10 1-16,4-26-81 16,4-15-130-16,10-33 168 15</inkml:trace>
  <inkml:trace contextRef="#ctx0" brushRef="#br0" timeOffset="97733.53">21025 11163 1826 0,'10'-12'98'0,"8"2"85"16,5 6-170-16,0 12-4 16,-2 10-8-16,-7 22-5 15,-2 11-9-15,-6 21-27 16,-1 8-6-16,-6 11-11 16,-6 6 2-16,-8 0 16 15,1 1 6-15,-12-4 14 16,-4-4 8-16,-12-9 13 15,-8-6 3-15,-2-10 14 16,-5-6 6-16,4-13 10 16,3-6 4-16,1-17-4 15,7-9 4-15,5-14 1 16,9-9-2-16,13-15-13 16,7-5-10-16,15-11-15 0,9-4-2 15,16 2-1-15,3 0 0 16,11 6 2-16,3 3 0 15,3 6 0-15,2 8-1 16,-2 14-4-16,2 10-14 16,-7 16-39-16,-8 5-27 15,-4-2-101-15,-1-6-57 0,-1-23 132 16</inkml:trace>
  <inkml:trace contextRef="#ctx0" brushRef="#br0" timeOffset="98051.08">21548 11426 1538 0,'-8'16'128'0,"-1"12"55"15,0 12-28-15,-10 22-84 16,-2 11-26-16,-8 24-28 16,-3 8-11-16,3 11-12 15,1-1-7-15,16-15-12 16,5-11-4-16,16-30-2 15,13-19 6-15,18-39 18 16,9-22 9-16,19-46 9 0,3-19-1 16,6-30-3-16,-6-8-4 15,-13-1 3-15,-7 5 0 16,-22 11 1-16,-11 5-6 16,-19 16-43-16,-13 9-35 15,-16 31-72-15,-10 18-47 16,-13 33-113-16,-6 17-12 15,0 17 166-15</inkml:trace>
  <inkml:trace contextRef="#ctx0" brushRef="#br0" timeOffset="98384.57">21892 11483 1697 0,'-5'61'73'0,"-3"14"-15"16,0 8-8-16,-4 16-75 16,-1 2-15-16,7-3-22 15,4-8-2-15,9-21 24 16,10-12 17-16,11-28 43 16,4-11 13-16,17-31 26 15,3-20 2-15,12-30-11 16,3-14-2-16,-5-13-8 0,-6-4 0 15,-13 2-1-15,-8 1-5 16,-18 5-16-16,-5 4-12 16,-20 10-46-16,-13 10-30 15,-15 22-80-15,-11 15-56 16,-11 28-101-16,-4 14-26 16,-1 17 44-16,7 6 58 15,14-2 155-15</inkml:trace>
  <inkml:trace contextRef="#ctx0" brushRef="#br0" timeOffset="98785.5">22801 11507 2025 0,'-1'1'108'0,"2"4"51"16,5 4-120-16,6 6-28 15,-2 11-28-15,-2 6-5 16,-3 15-13-16,-5 3-3 16,0 8-3-16,2 0-7 15,7-4-10-15,2-4-9 0,3-18-11 16,3-9 0-16,0-18 9 16,5-10 9-16,-1-18-40 15,0-12-60-15,-4-20 93 16</inkml:trace>
  <inkml:trace contextRef="#ctx0" brushRef="#br0" timeOffset="99035.84">22608 11363 1256 0,'-43'66'127'15,"7"7"118"-15,7 18-185 16,7 10-16-16,10 15-33 0,6 2 0 16,21-11-5-1,6-11-6-15,24-26-11 0,7-16-5 16,12-34-5-16,12-12-2 16,-2-28-4-16,3-13-14 15,-2-20-97-15,-9-7-83 16,-12-14 116-16</inkml:trace>
  <inkml:trace contextRef="#ctx0" brushRef="#br0" timeOffset="99236.37">23149 11261 934 0,'5'-4'133'0,"3"1"114"16,8 4-66-16,14 11-57 15,4 6-8-15,11 9-25 16,3 5-16-16,4 7-47 15,4 3-16-15,3 7-12 16,-4 3 0-16,0 11-5 16,-8 11-12-16,-19 14-45 15,-8 9-33-15,-29 6-141 16,-13-5-185-16,-19-10 244 16</inkml:trace>
  <inkml:trace contextRef="#ctx0" brushRef="#br0" timeOffset="99752.8">19388 12981 1908 0,'20'4'83'0,"14"-3"0"0,14-4-17 16,19-7-19-16,10-5-22 15,10-5-18-15,4-3-16 16,2-4-24-16,-7 0-16 16,-8 4-54-16,-7 3-27 15,-19 8-77-15,-11 4-37 16,-21 8-71-16,-10 6-41 0,-24 9 206 16</inkml:trace>
  <inkml:trace contextRef="#ctx0" brushRef="#br0" timeOffset="99902.39">19521 13294 1148 0,'-32'52'178'15,"3"-3"109"-15,29-11-121 16,10-6-64-16,21-13-76 16,12-7-14-16,17-17-52 15,12-9-39-15,7-18-272 16,2-6 214-16</inkml:trace>
  <inkml:trace contextRef="#ctx0" brushRef="#br0" timeOffset="100186.59">20392 13007 1792 0,'-5'50'70'15,"4"8"17"-15,2 19-79 16,-1 9-10-16,-5 10-53 16,1 0-21-16,-2-7-48 15,3-10-12-15,2-21 15 16,2-13 5-16,5-30-57 15,3-14-141-15,6-26 186 16</inkml:trace>
  <inkml:trace contextRef="#ctx0" brushRef="#br0" timeOffset="100554.32">20640 13141 771 0,'19'2'166'0,"4"0"147"15,3 1-79-15,5-2-97 0,0-1-45 16,3-3-42-16,1-4-13 16,6 0-15-16,3-1-1 15,-1 5-8-15,3 5-2 16,-12 10-4-16,0 10-4 16,-16 23-9-16,-11 9-6 15,-20 18-4-15,-16 7-1 16,-19 1 11-16,-11 0 4 0,-3-8 5 15,-8-8 2-15,8-14 7 16,7-9 5-16,11-21 16 16,15-9 0-16,11-17-1 15,8-9-1-15,15-16-14 16,7-7-1-16,16-9-10 16,5-5-12-16,10 4-31 15,4 7-15-15,2 17-31 16,0 11-7-16,-8 16-96 15,-1 11 111-15</inkml:trace>
  <inkml:trace contextRef="#ctx0" brushRef="#br0" timeOffset="100854.69">21404 13187 1680 0,'-34'53'106'16,"4"9"64"-16,2 7-134 15,2 19-48-15,1 11-26 16,3 6-11-16,1-3 7 16,18-25 12-16,5-20 10 0,20-38 11 15,11-20 7-15,14-39 5 16,10-18 5-16,7-25 1 15,-2-6-5-15,-14-1 2 16,-13 2 1-16,-17 10-6 16,-13 3-16-16,-13 12-91 15,-8 8-56-15,-22 20 79 16</inkml:trace>
  <inkml:trace contextRef="#ctx0" brushRef="#br0" timeOffset="101209.32">21736 13517 1517 0,'-51'111'119'15,"16"-5"130"-15,14-8-223 16,24-19-26-16,9-15-23 16,17-26-19-16,10-14 3 0,11-35 17 15,5-13 13-15,11-28 21 16,-1-11 6-16,-10-8 12 16,-5-3 4-16,-19 4 3 15,-9 0-3-15,-21 6-16 16,-7 4-10-16,-23 4-21 15,-7 7-11-15,-14 16-122 16,-3 9-28-16,-5 22-197 16,1 6 178-16</inkml:trace>
  <inkml:trace contextRef="#ctx0" brushRef="#br0" timeOffset="101524.35">22176 13075 2059 0,'-6'56'101'0,"1"8"39"16,13 22-104-16,5 7-22 15,4 11-16-15,2 0-5 16,-1-12-12-16,0-8 0 15,-2-24 5-15,3-13 10 0,-2-26 18 16,3-11 8-16,0-25 17 16,4-15-3-16,2-23-4 15,-6-17-7-15,3-21-15 16,0-8-13-16,-2-18-32 16,4-7-27-16,9-6-86 15,2-2-67-15,10 8 118 16</inkml:trace>
  <inkml:trace contextRef="#ctx0" brushRef="#br0" timeOffset="108398.34">16405 8488 1062 0,'-4'0'70'16,"3"0"69"-16,2 1-121 16,4 1 0-16,-4 2-4 15,-1-2 2-15,5 0 19 16,-4 0 16-16,-6-1 26 16,0-1 3-16,-1 4-8 15,-4 1-13-15,2 7-28 16,2 6-8-16,-5 10-12 15,-2 6-4-15,1 13-7 16,2 3 0-16,10-2-1 16,6-4 1-16,11-16 8 15,1-7 4-15,8-11 11 16,4-9 7-16,-2-9 6 0,0-11-2 16,0-12-9-16,-2-3-9 15,-2-3-11-15,-2 0-1 16,-8 3-4-16,0 1-3 15,-8 6-10-15,0 2-3 16,-1 7-1-16,-1 5 4 16,3 9 7-16,2 4 1 15,3 13 2-15,5 6 1 16,4 16 2-16,3 7-15 16,3 3-64-16,4 2-46 0,-2-12-259 15,2-6 225-15</inkml:trace>
  <inkml:trace contextRef="#ctx0" brushRef="#br0" timeOffset="108715.03">16940 8058 1669 0,'-7'26'69'0,"4"13"76"15,12 24-162-15,5 11 13 16,5 12-21-16,-1 1-25 15,2-10-75-15,1-7-34 16,-3-17-20-16,0-9-16 16,-7-20-102-16,-4-7 182 0</inkml:trace>
  <inkml:trace contextRef="#ctx0" brushRef="#br0" timeOffset="108890.29">16660 8469 983 0,'-14'15'112'0,"13"2"52"16,7-1-29-16,21-2-80 15,5-5-24-15,16-12-13 16,5-7-6-16,8-12-27 16,7-7-21-16,5-7-74 15,-3-3-71-15,5-7 99 16</inkml:trace>
  <inkml:trace contextRef="#ctx0" brushRef="#br0" timeOffset="109215.75">17732 7605 1534 0,'13'19'35'0,"-1"4"-33"16,7 6 2-16,-3 10 0 15,-9 4-1-15,0 13 1 16,-3 0-1-16,0 2 0 16,-2-4 0-16,0-8 0 15,0-1 1-15,-1-12-1 16,2-6-1-16,-1-10 0 15,-2-4 0-15,0-7-3 16,-5-4-19-16,2-9-88 16,0-2-72-16,0-8 89 15</inkml:trace>
  <inkml:trace contextRef="#ctx0" brushRef="#br0" timeOffset="109684.46">17341 8027 1417 0,'31'-14'83'16,"5"-1"44"-16,17-3-105 0,6 1 4 15,8-1-26-15,-1 0 0 16,-7 2-8-16,-3 2-5 16,-11 7-4-16,-5 2-5 15,-9 5-11-15,-1 0-8 16,-2 1-21-16,-2 3-14 15,0-4-109-15,-1 0-165 16,3-10 202-16</inkml:trace>
  <inkml:trace contextRef="#ctx0" brushRef="#br0" timeOffset="109994.85">17344 8245 2173 0,'14'13'33'15,"9"1"-90"-15,12 1-22 16,11-1-95-16,0-6-139 16,3-9 179-16</inkml:trace>
  <inkml:trace contextRef="#ctx0" brushRef="#br0" timeOffset="110637.04">18238 8051 1877 0,'0'-5'38'0,"11"0"-43"15,4 0-8-15,8 0 5 16,3 0 2-16,2-2 4 15,2-1 1-15,2 0-1 16,0 1 1-16,1-1-6 16,-3 3-6-16,-5 2-10 15,-2 1-10-15,-6 2-35 0,2 0-17 16,-7 1-36-16,-2 0-22 16,-2-1-55-16,-7 1-49 15,-4 0 136-15</inkml:trace>
  <inkml:trace contextRef="#ctx0" brushRef="#br0" timeOffset="110802.86">18251 8100 1168 0,'-1'26'117'0,"6"3"75"16,12-1-20-16,18 2-91 15,12-4-20-15,22-14-52 16,5-8-33-16,9-17-83 15,2-9-68-15,-5-9 91 16</inkml:trace>
  <inkml:trace contextRef="#ctx0" brushRef="#br0" timeOffset="111119.47">19130 7945 476 0,'13'-29'137'16,"-3"3"108"-16,-10 8-34 15,-1 6-20-15,-8 7-44 16,-3 5-26-16,-1 10-59 15,-1 5-21-15,-4 15-23 16,3 5-3-16,-1 12-5 16,5 4-4-16,4 2-21 0,4 1-4 15,6-6 0-15,4-5 2 16,10-13 15-16,6-10 2 16,10-14 14-16,2-6 14 15,7-20 25-15,2-4 10 16,-1-14 12-16,0 0-2 15,-10 0-6-15,-5 0-6 0,-16 4-22 16,0 1-12-16,-16 3-26 16,-10 2-21-16,-17 6-65 15,-13 5-62-15,-10 13-368 16,-8 10 321-16</inkml:trace>
  <inkml:trace contextRef="#ctx0" brushRef="#br0" timeOffset="119948.12">5219 13088 1228 0,'-12'-14'94'0,"2"2"90"16,3 1-109-16,6 3-17 16,1 4-24-16,0 3-38 15,-4-1-8-15,4 2-2 16,-1 0 3-16,-6 3 7 15,6 1 7-15,-8 5 4 16,2 0 0-16,5 8-3 16,-2 7-1-16,3 12-1 15,1 12 0-15,2 11-1 16,1 3 1-16,6 10-2 16,1 0 0-16,2 4 1 15,0-3-1-15,3-5 1 0,-1-3 0 16,7-12-1-16,-1-4 0 15,2-7 1-15,2-8 2 16,-1-11 8-16,1-5 7 16,3-15 17-16,3-5 7 15,5-16 7-15,3-12 1 16,3-23-6-16,0-11-7 16,3-19-16-16,4-4-7 15,0-11-11-15,5 0-1 16,2 4-2-16,-1 6-1 0,4 14-14 15,-5 3-21-15,-3 11-77 16,-5 5-86-16,-5 7 106 16</inkml:trace>
  <inkml:trace contextRef="#ctx0" brushRef="#br0" timeOffset="120466.9">5954 13774 1771 0,'-7'10'72'0,"2"5"65"15,5 3-106-15,3 13 0 16,-1 7-2-16,-4 11-26 15,0 6-1-15,-4 1-1 16,1-3 1-16,-5-5 0 16,-2-6 1-16,4-9 1 15,-1-6 1-15,7-7 2 16,2-4 1-16,9-4-1 16,-2-3-2-16,9-2-5 15,3-2 0-15,4 0-1 16,4-2-1-16,3 0 0 15,0-3-2-15,8-4-14 16,0-1-11-16,2-4-30 16,6 1-22-16,0-4-86 0,2-4-130 15,0-4 173-15</inkml:trace>
  <inkml:trace contextRef="#ctx0" brushRef="#br0" timeOffset="120798.9">6597 13387 1741 0,'12'-17'103'16,"10"-3"78"-16,13 3-145 16,8 2-1-16,8 7-24 15,3-1-8-15,1 3-3 16,1 1-2-16,-5 0-10 16,-2 3-9-16,-4 2-16 15,-4 0-11-15,-6 1-35 16,1 4-28-16,-10 1-130 15,-6 4-160-15,-13 7 227 0</inkml:trace>
  <inkml:trace contextRef="#ctx0" brushRef="#br0" timeOffset="120983.68">6932 13713 2001 0,'12'-4'108'16,"5"-1"59"-16,17-3-125 16,8-4-4-16,11-3-47 15,9-2-36-15,3-4-74 16,3 1 64-16</inkml:trace>
  <inkml:trace contextRef="#ctx0" brushRef="#br0" timeOffset="124603.49">7900 12879 1110 0,'0'5'45'16,"5"4"35"-16,1 8-44 15,3 13-4-15,1 8-5 16,0 11-32-16,-1 7-9 16,-3 5-3-16,-3 0 0 0,1 1 10 15,-3-2 7-15,-1-5 2 16,-1-4 4-16,1-4 8 15,0-5 1-15,2-10-1 16,1-4-1-16,2-9-10 16,2-3 0-16,1-8 0 15,3-1 1-15,6-8 15 16,0-4 7-16,4-12 8 16,0-9 3-16,10-19-13 15,0-14-7-15,2-13-9 16,-1-7-4-16,2-8-3 15,-1 1-1-15,4 1-1 16,-2-1-5-16,3 8-12 16,2 3-10-16,0 11-57 15,0 11-64-15,-4 13 84 16</inkml:trace>
  <inkml:trace contextRef="#ctx0" brushRef="#br0" timeOffset="124965.37">8427 13769 1446 0,'-17'2'89'0,"8"-1"92"16,3 0-130-16,4 1-20 16,2 3-7-16,0 4-26 15,2 7-12-15,-2 14-17 16,-3 5-4-16,-2 10-14 15,-4 1 7-15,0 0 9 16,0-2-1-16,-1-5 2 0,0-5-22 16,4-12-83-16,5-6-129 15,6-14 149-15</inkml:trace>
  <inkml:trace contextRef="#ctx0" brushRef="#br0" timeOffset="125355.31">8698 13804 1705 0,'1'0'68'0,"5"0"30"16,4 2-50-16,7 4-2 15,2 0-6-15,2 6-24 16,2 4-2-16,-1 9-9 15,-2 5-2-15,-8 11-1 16,-4 5-4-16,-9 1-9 16,-11 4-7-16,-6-2-12 15,-7-4-4-15,-4-6 3 16,1-8 6-16,0-14 14 16,3-8 6-16,9-14 12 15,3-7 5-15,6-11 2 16,8-3-1-16,7-6-9 0,5-2-4 15,10 1-6-15,5 0-1 16,2 13-8-16,7 2-5 16,0 15-24-16,1 5-29 15,3 6-91-15,-2 6-114 16,-1-4 152-16</inkml:trace>
  <inkml:trace contextRef="#ctx0" brushRef="#br0" timeOffset="125621.51">9250 13823 876 0,'3'4'195'16,"0"1"207"-16,5 9-214 15,-3 9-42-15,-3 16-74 16,-2 10-39-16,-4 15-41 16,-3 4-16-16,1-2-8 15,1-6 4-15,5-20 14 16,3-12-4-16,5-30 4 15,8-14 3-15,2-25 9 16,1-9 13-16,-1-6 12 16,-2 2 1-16,-4-1-3 15,-6 6-1-15,-6 7-45 16,0 1-52-16,-11 14-235 16,-3 5 189-16</inkml:trace>
  <inkml:trace contextRef="#ctx0" brushRef="#br0" timeOffset="125906.47">9557 14201 1852 0,'-19'32'90'16,"1"0"79"-16,20-8-176 16,4-4-9-16,11-11-43 15,1-8-12-15,3-16-12 16,3-8-2-16,-6-14 20 16,0-4-7-16,-4-3-21 15,-7-4-25-15,-7 4-13 16,-5 3-36-16,-7 6 103 15</inkml:trace>
  <inkml:trace contextRef="#ctx0" brushRef="#br0" timeOffset="126558.22">10047 12886 1913 0,'-18'-5'81'0,"4"3"54"16,10 4-122-16,4 19-21 15,0 11 8-15,1 33-4 16,0 16 2-16,0 24-25 16,-2 10-18-16,-1 0-44 15,-2-7-21-15,-2-21-13 16,2-14-11-16,-5-32-22 15,-2-12-43-15,-4-25 112 16</inkml:trace>
  <inkml:trace contextRef="#ctx0" brushRef="#br0" timeOffset="126723.42">9643 13285 1503 0,'3'5'130'16,"11"3"140"-16,14 4-151 15,20 4-64-15,14 1-11 16,9-3-38-16,4-4-17 16,4-10-60-16,4-6-65 15,5-15 69-15</inkml:trace>
  <inkml:trace contextRef="#ctx0" brushRef="#br0" timeOffset="127157.72">10761 12593 1938 0,'-3'9'63'0,"3"14"17"16,3 11-83-16,-3 28-2 15,0 14-3-15,-8 20-18 16,-1 5-8-16,0 3-7 0,0-3 3 16,3-5 18-16,1-8 10 15,0-12 10-15,0-7 9 16,2-19 20-16,2-6 10 16,9-15 16-16,1-10-2 15,8-13-5-15,4-7-3 16,6-18-9-16,3-11-3 15,5-18-12-15,-2-11-5 0,3-20-14 16,3-7-5-16,-3-11-7 16,6 1-3-16,-2 1-4 15,3 2 2-15,-5 14-3 16,-4 5-4-16,-2 12-25 16,-1 9-17-16,-4 8-57 15,-2 4-42-15,-1 14 92 16</inkml:trace>
  <inkml:trace contextRef="#ctx0" brushRef="#br0" timeOffset="127780.29">11358 13626 1712 0,'-32'2'109'15,"6"0"104"-15,8 0-176 16,7 4-34-16,4 2 1 16,-4 6-4-16,-1 2-2 15,1 8-3-15,-1 6-3 16,1 13-7-16,5 10-8 0,1 7-27 16,-2 0-24-16,7-6-50 15,0-7-32-15,-1-18-127 16,0-8 158-16</inkml:trace>
  <inkml:trace contextRef="#ctx0" brushRef="#br0" timeOffset="128159.54">11560 13590 1767 0,'22'-1'114'15,"0"1"66"-15,4 12-113 16,2 4-22-16,-6 16-29 16,-2 8-17-16,-10 19-18 0,-4 8-12 15,-14 14-29-15,-9 1-4 16,-11-5 11-16,-3-7 10 16,-7-19 33-16,1-11 10 15,3-23 11-15,6-11 4 16,9-13 12-16,5-8 6 15,5-13 10-15,3-5-1 16,6-8-12-16,3-1-6 0,9 2-20 16,8 3-4-16,5 16-9 15,0 5-7-15,8 16-6 16,-4 6 0-16,6 10-3 16,0 7-12-16,9 1-96 15,2 2-347-15,1-3 299 16</inkml:trace>
  <inkml:trace contextRef="#ctx0" brushRef="#br0" timeOffset="155399.69">3828 15702 1081 0,'-29'13'50'0,"1"1"33"16,2 2-65-16,-3 4-7 16,-4 1-8-16,3 1-24 15,-3 0-2-15,4 1 1 16,-2 2 4-16,-2 5 15 16,-2 2 3-16,4 4-2 15,-1 2 1-15,4-2 7 16,10 1 8-16,4-2 4 15,4 0 6-15,12 1 1 16,5-1 0-16,13-7 9 16,2-4 5-16,11-10 12 15,-1-6 4-15,8-9 0 16,-1-11-4-16,2-12-8 16,-1-5-4-16,0-8-11 15,0-1-4-15,-8 0-10 16,-8 1-5-16,-9 3-1 0,-8 4 1 15,-7 5-4-15,0 8-3 16,-6 11-12-16,-5 5-2 16,3 12 1-16,-2 8 5 15,0 18 10-15,3 10 3 16,-5 25-1-16,6 12-4 16,1 4-2-16,5-4-2 15,11-17-55-15,1-9-55 0,8-18 62 16</inkml:trace>
  <inkml:trace contextRef="#ctx0" brushRef="#br0" timeOffset="155697.14">4193 15640 1779 0,'5'-14'65'0,"1"6"-13"15,0 0-14-15,-2 9-8 16,-1 7-19-16,0 17-15 16,4 17-4-16,-7 27 1 0,1 17-1 15,4 12-2-15,-4-3 1 16,13-5 0-16,0-7-5 15,1-18-7-15,3-5-7 16,1-22-44-16,-1-10-56 16,6-13 75-16</inkml:trace>
  <inkml:trace contextRef="#ctx0" brushRef="#br0" timeOffset="155887.25">4145 16032 2129 0,'11'-3'75'15,"7"-1"-4"-15,18-3-56 16,5-1 3-16,10-1-49 16,2 4-50-16,2-4-160 15,0 5 136-15</inkml:trace>
  <inkml:trace contextRef="#ctx0" brushRef="#br0" timeOffset="156297.53">5448 15090 1983 0,'-10'3'99'0,"0"11"93"15,3 12-191-15,-7 33-7 16,-1 19 2-16,-6 29-4 15,-1 9-2-15,-1 12-1 16,1-4 0-16,4-4 0 16,6-6 3-16,9-19-1 15,6-12 1-15,13-19 2 16,2-11 2-16,5-12 3 16,1-9 0-16,1-10-1 15,-2-6-4-15,6-6-38 16,-3-3-46-16,0-6-186 0,-2-2 162 15</inkml:trace>
  <inkml:trace contextRef="#ctx0" brushRef="#br0" timeOffset="156548.31">4947 15875 2360 0,'9'-4'87'0,"13"-5"-31"16,10-1-4-16,24-10-26 16,6-2-17-16,7-6-46 15,0-1-32-15,-1 1-79 16,-4 2-79-16,-7 3-370 15,-4 2 363-15</inkml:trace>
  <inkml:trace contextRef="#ctx0" brushRef="#br0" timeOffset="156727">5850 15517 1966 0,'46'-10'122'16,"3"-1"21"-16,0 0-34 16,-2-1-62-16,-2 2-28 15,-4 0-58-15,-5 1-41 16,-7 2 44-16</inkml:trace>
  <inkml:trace contextRef="#ctx0" brushRef="#br0" timeOffset="156917.44">5861 15700 2668 0,'24'3'77'0,"10"2"-44"15,6 2-11-15,7-2-64 16,-1 0-57-16,0-2-441 15,-2-1 340-15</inkml:trace>
  <inkml:trace contextRef="#ctx0" brushRef="#br0" timeOffset="157566.07">6602 15321 2021 0,'-7'-2'72'0,"0"1"-17"16,2 4-19-16,0 4 0 16,1 3-23-16,3 7-13 15,1 8-2-15,1 8-2 16,3 10 1-16,2 14-2 16,-2 5 1-16,-1 16 1 15,-1 4-11-15,-2 9-26 16,-4-1-15-16,-3-1-44 15,-2-3-25-15,1 1-99 16,0 0-92-16,7 0 173 16</inkml:trace>
  <inkml:trace contextRef="#ctx0" brushRef="#br0" timeOffset="158101.03">6959 16356 2022 0,'-11'13'75'0,"7"0"23"15,-1-6-47-15,7 0-24 16,-1-2-1-16,1-5-24 15,10 1-2-15,-4-9 0 16,4-5 0-16,-3-14 1 16,2-11 0-16,6-11 1 15,0-6 0-15,5-2-1 0,2 1 0 16,4 5-1-16,2 1 0 16,0 9 0-16,4 2 0 15,-6 7-1-15,3 6-2 16,-7 8-9-16,-2 3-8 15,0 9-18-15,-6 6-5 16,2 10 1-16,-2 6-4 16,-1 19-15-16,-3 10-16 15,-7 16-63-15,2 8-52 0,-5 4 109 16</inkml:trace>
  <inkml:trace contextRef="#ctx0" brushRef="#br0" timeOffset="158584.26">8222 15868 2266 0,'-3'-5'82'0,"2"-1"-17"0,1-3-29 16,-2 8-21-16,-7 1-36 16,-9 14-75-16,-12 6-27 15,-17 14-28-15,-6 10-4 16,-12 4 47-16,1 0 25 16,11-7 52-16,6-7 34 15,22-12 39-15,9-7 2 16,19-10 0-16,13-3 5 0,22-3 4 15,13-3 4 1,16-4 8-16,8 1-7 0,8-1-2 16,-4 2 0-16,-5 5-11 15,-6 2-8-15,-19 6-14 16,-5 5 0-16,-29 5 19 16,-13 7 8-16,-34 23-3 15,-16 9-6-15,-38 9-32 16,-15 7-13-16,-18-3-8 15,-4-5 1-15,16 0-11 16,13-7-20-16,33-18-68 16,18-11 289-16,42-40-162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3:46:16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53 7434 959 0,'0'-1'0'0,"-1"-2"12"15,-6 7 3-15,-2-5-4 0,-5 2-6 0,-2-1-5 0,5 1 0 0,-3 3 7 0,4 4 16 0,-6-8 36 0,1 0 6 0,3 0-5 16,-2-6-16-16,11 7-34 15,-7-1-3-15,3-4 22 16,1-2 22-16,-3-7 39 16,8 0 15-16,-3-1-2 15,0 3-16-15,2-6-37 16,-6 5-14-16,-2-2-15 16,-1 3-2-16,-9 3-6 0,-1-1-2 15,-13 4-8-15,-1 1-4 16,-9 12 0-16,-5 3-2 15,5 12 1-15,1 1 1 16,12 2 1-16,7 5 1 16,3 0-1-16,8 5 0 0,4 3-1 15,1 1 0-15,4 1 0 16,2 1 1-16,4-8 7 16,4-2 5-16,12-9 9 15,5-2 0-15,9-8 6 16,2-2-1-16,10-9-7 15,2-7 0-15,7-4-12 16,-1-4 1-16,-4 0-2 16,-8 2 0-16,-9 0-1 15,-6 4-3-15,-9 3-2 16,-5 2-2-16,-15 6-22 16,-13 5-13-16,-27 21-18 15,-12 9-4-15,-29 18 13 16,-10 9 14-16,-13 15 41 15,2 12 28-15,12 13 35 16,13 2 2-16,34-10-23 16,19-12-22-16,30-15-20 0,16-7 12 15,19-10 26-15,10-2 8 16,17-13 1-16,6-9-12 16,11-15-23-16,3-10-15 15,2-6-58-15,0-7-48 16,-18-9-232-16,-7-3 195 0</inkml:trace>
  <inkml:trace contextRef="#ctx0" brushRef="#br0" timeOffset="341.5">16388 8025 2128 0,'30'-22'36'16,"20"3"-49"-16,12-6 0 16,28 2 15-16,4 1 0 15,0-2-2-15,-7 2-1 16,-17 0-15-16,-11-2-22 16,-16-1-75-16,-7 1-62 15,-19 0-344-15,-11 0 315 0</inkml:trace>
  <inkml:trace contextRef="#ctx0" brushRef="#br0" timeOffset="492.48">16492 8154 2399 0,'28'31'62'0,"26"-1"-43"15,17-5-3-15,32-5-20 16,4-8-21-16,7-20-86 15,-4-10-106-15,-11-20 119 16</inkml:trace>
  <inkml:trace contextRef="#ctx0" brushRef="#br0" timeOffset="951.85">18249 7954 2033 0,'24'-15'44'16,"5"3"-54"-16,3-1-17 15,0 4-72-15,-3 1-56 16,-11-1-145-16,-2 1-190 16,-20-12 283-16</inkml:trace>
  <inkml:trace contextRef="#ctx0" brushRef="#br0" timeOffset="1476.76">18989 7001 1746 0,'17'14'45'16,"-1"3"-16"-16,2 7-30 16,-1 1 8-16,-3 1 11 15,-1 2 15-15,-1 8 27 16,-3 6 3-16,-1 14-4 0,1 8-16 15,-1 5-29-15,4 2-7 16,-3-4-4-16,-1-5-1 16,-2-4 0-16,-1-6 2 15,-5-10 0-15,-1-1 2 16,-8-18 1-16,-1-3 1 16,-7-14-1-16,-4-13-3 15,-8-3-4-15,-4-5-6 16,0-8-14-16,-4 1-5 0,-1-1-4 15,1 4 1-15,0 15 10 16,1 5 5-16,4 19 9 16,3 9 6-16,14 18 6 15,10 1 2-15,12 1-5 16,9-6-4-16,13-13-1 16,3-2-5-16,7-17-3 15,4-10-10-15,-1-22-101 16,1-16-128-16,7-32 139 15</inkml:trace>
  <inkml:trace contextRef="#ctx0" brushRef="#br0" timeOffset="1760.7">19597 6964 2318 0,'8'-5'33'16,"15"5"-41"-16,9 4-56 16,6 6 47-16,-4 7 2 15,-7 10 13-15,-8 7 0 16,-7 20 6-16,-5 10 5 0,-7 18 1 16,0 7 1-16,-3 5-6 15,-1 1-3-15,5-8-11 16,-1-8-13-16,2-16-48 15,-1-6-38-15,-2-25-110 16,-1-10-93-16,-5-25 172 16</inkml:trace>
  <inkml:trace contextRef="#ctx0" brushRef="#br0" timeOffset="1995.33">19364 7246 1941 0,'-8'4'79'0,"18"3"47"0,10-2-115 15,30-4-1-15,14-1-1 16,15-13-2-16,11-6 0 16,9-12-2-16,5-3-2 15,-3-3-12-15,-7 2-14 16,-14 5-51-16,-13 3-58 15,-25 12-248-15,-20 5 227 0</inkml:trace>
  <inkml:trace contextRef="#ctx0" brushRef="#br0" timeOffset="2215.71">19339 7869 2301 0,'14'17'66'16,"12"1"2"-16,33 1-74 16,12-3 6-16,19-10-9 15,-1-6-8-15,-5-16-25 16,-7-7-21-16,-16-10-44 16,-13-8-22-16,-18-3-56 15,-7-4-65-15,-12-7 148 16</inkml:trace>
  <inkml:trace contextRef="#ctx0" brushRef="#br0" timeOffset="2510.36">19587 7466 2222 0,'-24'32'-13'15,"2"9"-96"-15,16 12-55 16,2 8 6-16,6-2 36 16,0-3 61-16,3-21 97 15,6-7 35-15,8-19 46 16,9-9-5-16,12-15-53 16,6-9-20-16,2-11-32 15,1-6-16-15,-13-2-20 16,-8 0-6-16,-18 0-11 15,-7 3-21-15,-26-3-123 16,-4 6-147-16,-21 7 180 16</inkml:trace>
  <inkml:trace contextRef="#ctx0" brushRef="#br0" timeOffset="3144.83">20295 7586 2237 0,'-4'38'41'16,"-4"22"-110"-16,5 19-33 0,-18 16 10 16,-14 4-7-16,-6-7 76 15,-9-13 21-15,11-15 23 16,6-10 13-16,6-24 10 15,3-11-4-15,6-17-17 16,0-8-10-16,8-21-23 16,7-11-6-16,9-18 4 15,6-10 3-15,12-10 7 16,1-4 0-16,8-3 1 16,3 3 6-16,-1 11 15 15,4 7 9-15,-4 17 15 16,-1 6 1-16,-3 13-13 15,-8 5-9-15,-3 9-26 16,-6 7-13-16,-10 6-6 16,-1 6-1-16,-12 12 7 0,-5 8 8 15,-7 7 2-15,-5 4-2 16,-2 1 2-16,4 0 1 16,10-6 1-16,4-3-3 15,17-13-6-15,7-8 0 16,18-10 3-16,6-11 8 15,11-7 14-15,6-5 8 0,-2 2 7 16,5 5 1-16,-9 7-7 16,-3 9-9-16,-14 8-19 15,-10 8-15-15,-24 16-6 16,-13 9 1-16,-25 15 10 16,-16 7 16-16,-9 5 4 15,-4 0 2-15,-2-2-1 16,2-4-6-16,16-13-37 15,9-9-26-15,26-22-105 16,9-8-47-16,26-28-163 16,10-20 195-16</inkml:trace>
  <inkml:trace contextRef="#ctx0" brushRef="#br0" timeOffset="3428.28">21336 6785 2508 0,'-12'52'51'0,"-1"9"-54"16,4 30-16-16,-4 14 1 15,-15 31 7-15,-11 12 11 0,-16 33 2 16,-10 6 1-16,-9 13 1 15,-2 1-2-15,3-20 1 16,6-8-1-16,18-32-14 16,6-18-27-16,20-25-84 15,8-17-97-15,19-37 117 16</inkml:trace>
  <inkml:trace contextRef="#ctx0" brushRef="#br0" timeOffset="3863.05">21707 7974 2538 0,'-26'58'57'15,"5"25"-68"-15,3 15-6 16,-3 27-4-16,1 8 2 15,-7 4 18-15,-4-6 2 16,10-16 2-16,3-15 1 16,11-32 3-16,7-13-3 15,2-26-8-15,9-10-8 0,4-21-25 16,0-14-20-16,8-23-54 16,-8-11-25-16,-12-13-40 15,-6-5 9-15,-26-8 27 16,-10 3 24-16,-13 11 94 15,-12 14 29-15,-5 40 92 16,0 21 27-16,6 41-18 16,4 19-21-16,13 24-62 15,8 9-18-15,11 12-9 16,17-5 3-16,18-20 7 16,17-19-2-16,23-41-6 15,14-18-13-15,20-40-62 16,9-14-50-16,15-47 65 15</inkml:trace>
  <inkml:trace contextRef="#ctx0" brushRef="#br0" timeOffset="4095.81">22202 8264 2466 0,'-31'89'59'15,"8"20"-70"-15,2 18-18 16,12 18-11-16,4 8-2 16,9-9 27-16,3-18 11 0,13-25 5 15,7-19 1-15,10-38-15 16,5-13-15-16,1-31-63 16,-3-13-54-16,-5-33-393 15,-7-23 336-15</inkml:trace>
  <inkml:trace contextRef="#ctx0" brushRef="#br0" timeOffset="4245.66">21881 8742 1951 0,'-20'54'172'16,"10"-1"226"-16,39-2-360 15,22-5-20-15,46-20-33 16,17-16-16-16,30-36-38 15,6-17-40-15,8-28 59 0</inkml:trace>
  <inkml:trace contextRef="#ctx0" brushRef="#br0" timeOffset="19083.43">9655 5855 148 0,'-1'-5'14'0,"-4"-3"12"16,0 4-15-16,-1 0-11 0,0 1-10 15,-2 0 6-15</inkml:trace>
  <inkml:trace contextRef="#ctx0" brushRef="#br0" timeOffset="19633.93">9655 5814 61 0,'5'-2'5'16,"0"-2"8"-16,0 1-5 16,-3-2 12-16,-1 1 32 15,-1-3 15-15,-1 2 10 0,-2 2-11 16,3 2-32-16,-3 0-18 16,3-1-16-16,0 2-1 15,5-1-4-15,0 5-1 16,0-1 2-16,-1 2 2 15,0-1 3-15,-3 2 2 16,3 0 1-16,-2-2 6 16,0 1 24-16,1-1 14 0,-3 0 13 15,0-3-4-15,-5 6-25 16,4-2-14-16,-1-2-21 16,-1 7-16-16,1-1-22 15,-6-1-4-15,0 7 4 16,-1-1 14-16,-1-2 4 15,-2 2-59-15,3 1 53 16</inkml:trace>
  <inkml:trace contextRef="#ctx0" brushRef="#br0" timeOffset="21554.02">9383 7548 619 0,'-1'1'10'0,"0"2"-31"0,3 0-3 16,3 2 6-16,-7-1 8 15,-2 2 46-15,-1-2 23 16,-3-1 28-16,3-1 1 15,4-2-18-15,-3-5-19 16,5-8-31-16,1-4-9 0,4-5-11 16,1-8 0-1,3-1-4-15,5-5-3 0,0-3-1 16,0 2 2-16,2-4 3 16,0-1 3-16,0-4 3 15,0 4 0-15,1-3 3 16,-4-2-2-16,3 0 1 15,-2 1-2-15,-4-1 0 16,5 7-1-16,-8-2 2 16,1-2 2-16,-4 2 7 15,-2-5 10-15,-3 2 10 16,0 2-2-16,-2-6-9 16,-1 5-9-16,2-2-11 15,-4-1-2-15,5-1 0 16,-4-6 0-16,1-1-1 15,-1-3 1-15,1 3 0 0,-1 0 1 16,2-2 0-16,1 1-1 16,-1-5 0-16,4 2-1 15,-1 1 0-15,-1-1 1 16,2 4 0-16,3 4 1 16,-4 9 2-16,0-1 1 15,-1 8 16-15,0-1 9 16,-1-1 15-16,-5 5 5 0,6 1-3 15,0 3-5-15,5 2-14 16,1 3-6-16,1 4-12 16,-3-1-2-16,1 6-2 15,2 3-2-15,-3 1-1 16,-1 3-2-16,-1 1-1 16,-2 5-5-16,0 0-3 15,0 0-8-15,0 0-28 16,0 0-16-16,0 0-46 15,-2 0-8-15,-1 7 15 16,0 2 21-16,-3 3 51 16,0 0 17-16,1 2 15 15,-1 1 2-15,1 0 7 16,3 2 1-16,1 3 3 16,-8-4 1-16,8 5-3 0,-4-3 1 15,4-3 3-15,1 2 0 16,-2-5 0-16,-2 1 0 15,-1 4-7-15,3 2-3 16,-2 1-4-16,2 2-1 16,-2-3 0-16,-1 0-1 15,4-3-2-15,-4-4 0 16,4-1-2-16,-4-3 0 16,0-2 1-16,2-1 1 15,-4-6 2-15,2-3 1 0,0-5 2 16,-1-4 5-16,-3-5 9 15,2 0 2-15,-3-2 3 16,3 5-2-16,0-8-6 16,-1 1-2-16,1-3-2 15,3-3-1-15,4 11-3 16,0-3-3-16,4 7-2 16,-1-3-1-16,-1 3-2 15,4 2 0-15,3-6 0 16,0 1 0-16,8-4 8 15,1 1 1-15,1 1 3 16,1 3-1-16,2 6-4 16,-5 3-2-16,1 9 6 15,-4 5 3-15,-4 12 6 0,2 9 1 16,-7 8-2-16,1 2 0 16,0 1-3-16,-1 0 1 15,2-10 2-15,3-5 1 16,1-9 0-16,2-10 0 15,4-7-8-15,2-2-5 16,8-9-8-16,-5-6-13 16,3-4-29-16,-4-1-18 15,-4-7-63-15,2 2-61 0,-3-2 105 16</inkml:trace>
  <inkml:trace contextRef="#ctx0" brushRef="#br0" timeOffset="23122.89">9988 5653 267 0,'-10'5'103'0,"0"-1"106"16,0-3-29-16,5-6-65 15,2-2-33-15,0-8-51 16,4-4-13-16,2-2-16 15,2-1-5-15,9-4-2 16,-4 0 0-16,6-1 1 16,1 4 3-16,4 2 0 15,0 6 1-15,4 3-1 16,1 1 0-16,4 5 0 16,5 3 0-16,5 1 1 15,6 0 0-15,-5-5 1 0,7-2 2 16,-4 2 8-16,-9-8 5 15,10 4 9-15,-6-3 2 16,4 4-5-16,4 4-3 16,2 3-10-16,-2 2-3 15,-1 3-4-15,-3 3-1 16,-4 2 0-16,-3 0 0 16,-6 3 1-16,-2 1 0 0,2 0 2 15,-1 3 0-15,4-3 0 16,1 2 0-16,-3-5-2 15,1-5 0-15,3 8-1 16,-1-8 1-16,2 4 1 16,0 2 2-16,-4-9 5 15,-1 1 3-15,0-5 2 16,-1-2 0-16,0 0-6 16,-1-1-4-16,-3 6-2 15,-3-3-1-15,-5 2 0 16,-1 1 1-16,-5 5-1 15,3 4 0-15,-7 3 0 16,1 1-2-16,-7-2-1 16,3-6-1-16,1 2-1 15,3 3 0-15,5-2 0 16,-3-4-1-16,0 1-2 0,-5-5 0 16,-7-3 1-16,1 6 2 15,0-2 3-15,-2 6 0 16,-2-1 3-16,0 0-2 15,-1 5 0-15,3-8-1 16,2 3 0-16,0-4-1 16,1-1 1-16,1 3-1 15,2-4 1-15,1-3 0 0,0-2 2 16,-3-4 0-16,3 8-2 16,-4-1 0-16,5 3-1 15,0 3 0-15,-5-1-1 16,2 4 1-16,-1 3 0 15,-2-1 1-15,-2 6 0 16,2 1 0-16,1 9 1 16,3 1 0-16,4 6 4 15,4 3 2-15,-3 0 10 16,4 4 5-16,-5-1 9 16,2 1 0-16,-2 5-7 15,0 5-8-15,-6-3-8 16,1 0-3-16,-8-5 4 15,-6-5 4-15,6 4 2 16,0 1 1-16,5 2-3 0,0 4-5 16,1 4-6-16,-1 2-2 15,7-3-1-15,2 3 0 16,3-6-2-16,1 3 1 16,2 1 2-16,0-2-2 15,0 4 2-15,-1-2 0 16,-4 4 1-16,0 1 0 15,-3 1 1-15,-5 2 0 0,-2-2 1 16,-2-1 1-16,0 3-1 16,-2-2-1-16,4 0 0 15,0 0-1-15,3-7 1 16,0-4 4-16,0-3 11 16,-1-5 7-16,2 1 7 15,-1 0-1-15,-1-3-11 16,0-2-7-16,-1-7-8 15,-1 0 0-15,1-2 0 16,-1-6 0-16,-2-2 0 16,-4 0 1-16,1-5-1 15,-1 4-1-15,0-4-1 16,0-5 1-16,1-4-15 16,-1-4-5-16,1-9-8 15,-1-3-8-15,0-14-9 0,0-1-14 16,4-5-57-16,-1-5-42 15,5 0-112-15,-2-2 139 16</inkml:trace>
  <inkml:trace contextRef="#ctx0" brushRef="#br0" timeOffset="23523.43">11664 7270 808 0,'-6'7'55'0,"4"1"56"16,4-2-82-16,6 8-13 15,5 1-3-15,1 9 5 16,-1 5 7-16,3 0 10 16,5 4 2-16,-6-5-5 15,4 1-1-15,-6-8-3 16,0-4 0-16,-1-4-8 15,-1-7-5-15,1-4-8 16,1 0-3-16,0-6-3 16,0 1 0-16,-5-6 0 15,7-1 0-15,-4-3 0 16,1-3-1-16,4 4 1 0,-4-12 0 16,6 2 0-16,-4-1 1 15,2-1-1-15,-3 4-1 16,2 4 0-16,-2 4-9 15,-3 2-18-15,4 4-11 16,-3 3-41-16,1-8-41 16,4 4 6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4CB548-250C-47EA-91D9-F0C9F6026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9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L = </a:t>
            </a:r>
            <a:r>
              <a:rPr lang="en-US" dirty="0" err="1"/>
              <a:t>Nphi</a:t>
            </a:r>
            <a:r>
              <a:rPr lang="en-US" dirty="0"/>
              <a:t>/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6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706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L circuit</a:t>
            </a:r>
          </a:p>
          <a:p>
            <a:r>
              <a:rPr lang="en-US" dirty="0"/>
              <a:t>RLC</a:t>
            </a:r>
            <a:r>
              <a:rPr lang="en-US" baseline="0" dirty="0"/>
              <a:t> circuit</a:t>
            </a:r>
          </a:p>
          <a:p>
            <a:r>
              <a:rPr lang="en-US" baseline="0" dirty="0"/>
              <a:t>Tesla coil</a:t>
            </a:r>
          </a:p>
          <a:p>
            <a:r>
              <a:rPr lang="en-US" baseline="0" dirty="0"/>
              <a:t>Spark</a:t>
            </a:r>
          </a:p>
          <a:p>
            <a:r>
              <a:rPr lang="en-US" baseline="0" dirty="0"/>
              <a:t>Two coils</a:t>
            </a:r>
          </a:p>
          <a:p>
            <a:r>
              <a:rPr lang="en-US" baseline="0"/>
              <a:t>Transform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6702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783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 = N*Phi/I,</a:t>
            </a:r>
            <a:r>
              <a:rPr lang="en-US" baseline="0" dirty="0"/>
              <a:t> ability to have flux for given amount of cur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52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h</a:t>
            </a:r>
            <a:r>
              <a:rPr lang="en-US" dirty="0"/>
              <a:t> 28 for I,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Add minus sign if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doesn’t enter from the same side as +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Q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6067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007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B4A1D-8005-4526-B29E-12B9D8E64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21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A230F-B621-4674-87CE-EDB6066D1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99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D5088-FB67-424E-97CD-C5B65BAF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21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7CA0C-FA54-4F59-A9F4-C78AADFE56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6DCC-C8AF-4E48-B3D5-B90E411BA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6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1500C-8AD7-4DBF-83A9-D4AA678B8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6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51393-A79C-452A-B566-69C7C7AE0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087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9E9E8-C2F5-457A-AD1A-D187B34698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7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0E49-ECB8-4832-8627-2652C6393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F68EA-E5AF-4B8E-9A24-7C5C43614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45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37B1-CB63-4C86-929C-544FDC656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61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76C1BF-A3D5-4141-9382-FBFCCB2DD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image" Target="../media/image40.png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39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3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customXml" Target="../ink/ink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customXml" Target="../ink/ink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9.wmf"/><Relationship Id="rId3" Type="http://schemas.openxmlformats.org/officeDocument/2006/relationships/image" Target="../media/image690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0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4.png"/><Relationship Id="rId5" Type="http://schemas.openxmlformats.org/officeDocument/2006/relationships/image" Target="../media/image66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8.wmf"/><Relationship Id="rId1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6.wmf"/><Relationship Id="rId18" Type="http://schemas.openxmlformats.org/officeDocument/2006/relationships/image" Target="../media/image87.png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8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customXml" Target="../ink/ink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package" Target="../embeddings/Microsoft_Word_Document4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customXml" Target="../ink/ink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customXml" Target="../ink/ink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86.png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9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90.wmf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image" Target="../media/image103.png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102.wmf"/><Relationship Id="rId30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customXml" Target="../ink/ink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08.wmf"/><Relationship Id="rId21" Type="http://schemas.openxmlformats.org/officeDocument/2006/relationships/image" Target="../media/image114.wmf"/><Relationship Id="rId7" Type="http://schemas.openxmlformats.org/officeDocument/2006/relationships/image" Target="../media/image90.wmf"/><Relationship Id="rId12" Type="http://schemas.openxmlformats.org/officeDocument/2006/relationships/image" Target="../media/image110.wmf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5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image" Target="../media/image109.wmf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23.wmf"/><Relationship Id="rId3" Type="http://schemas.openxmlformats.org/officeDocument/2006/relationships/image" Target="../media/image118.pn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0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6.png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21.wmf"/><Relationship Id="rId14" Type="http://schemas.openxmlformats.org/officeDocument/2006/relationships/customXml" Target="../ink/ink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21" Type="http://schemas.openxmlformats.org/officeDocument/2006/relationships/image" Target="../media/image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WordArt 2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5181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Inductance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0" y="14478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elf Inductance</a:t>
            </a:r>
          </a:p>
        </p:txBody>
      </p:sp>
      <p:sp>
        <p:nvSpPr>
          <p:cNvPr id="778244" name="Text Box 4"/>
          <p:cNvSpPr txBox="1">
            <a:spLocks noChangeArrowheads="1"/>
          </p:cNvSpPr>
          <p:nvPr/>
        </p:nvSpPr>
        <p:spPr bwMode="auto">
          <a:xfrm>
            <a:off x="0" y="2057400"/>
            <a:ext cx="6477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Consider a solenoid </a:t>
            </a:r>
            <a:r>
              <a:rPr lang="en-US" sz="2400" i="1" dirty="0">
                <a:solidFill>
                  <a:srgbClr val="009900"/>
                </a:solidFill>
              </a:rPr>
              <a:t>L</a:t>
            </a:r>
            <a:r>
              <a:rPr lang="en-US" sz="2400" dirty="0">
                <a:solidFill>
                  <a:srgbClr val="009900"/>
                </a:solidFill>
              </a:rPr>
              <a:t>, connect it to a batter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Area </a:t>
            </a:r>
            <a:r>
              <a:rPr lang="en-US" sz="2400" i="1" dirty="0">
                <a:solidFill>
                  <a:srgbClr val="009900"/>
                </a:solidFill>
              </a:rPr>
              <a:t>A</a:t>
            </a:r>
            <a:r>
              <a:rPr lang="en-US" sz="2400" dirty="0">
                <a:solidFill>
                  <a:srgbClr val="009900"/>
                </a:solidFill>
              </a:rPr>
              <a:t>, </a:t>
            </a:r>
            <a:r>
              <a:rPr lang="en-US" sz="2400" dirty="0" err="1">
                <a:solidFill>
                  <a:srgbClr val="009900"/>
                </a:solidFill>
              </a:rPr>
              <a:t>length</a:t>
            </a:r>
            <a:r>
              <a:rPr lang="en-US" sz="2400" i="1" dirty="0" err="1">
                <a:solidFill>
                  <a:srgbClr val="009900"/>
                </a:solidFill>
                <a:sym typeface="Symbol" pitchFamily="18" charset="2"/>
              </a:rPr>
              <a:t></a:t>
            </a:r>
            <a:r>
              <a:rPr lang="en-US" sz="2400" i="1" dirty="0" err="1">
                <a:solidFill>
                  <a:srgbClr val="009900"/>
                </a:solidFill>
                <a:sym typeface="Euclid Math One" pitchFamily="18" charset="2"/>
              </a:rPr>
              <a:t>l</a:t>
            </a:r>
            <a:r>
              <a:rPr lang="en-US" sz="2400" dirty="0">
                <a:solidFill>
                  <a:srgbClr val="009900"/>
                </a:solidFill>
              </a:rPr>
              <a:t>, </a:t>
            </a:r>
            <a:r>
              <a:rPr lang="en-US" sz="2400" i="1" dirty="0">
                <a:solidFill>
                  <a:srgbClr val="009900"/>
                </a:solidFill>
              </a:rPr>
              <a:t>N</a:t>
            </a:r>
            <a:r>
              <a:rPr lang="en-US" sz="2400" dirty="0">
                <a:solidFill>
                  <a:srgbClr val="009900"/>
                </a:solidFill>
              </a:rPr>
              <a:t> turns </a:t>
            </a:r>
          </a:p>
          <a:p>
            <a:pPr eaLnBrk="1" hangingPunct="1">
              <a:buFontTx/>
              <a:buChar char="•"/>
            </a:pPr>
            <a:r>
              <a:rPr lang="en-US" sz="2400" u="sng" dirty="0">
                <a:solidFill>
                  <a:srgbClr val="009900"/>
                </a:solidFill>
              </a:rPr>
              <a:t>What happens as you close the switch?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Lenz’s law – loop resists change in magnetic fiel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Magnetic field is caused by the curren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“Inductor” resists change in current</a:t>
            </a:r>
          </a:p>
        </p:txBody>
      </p:sp>
      <p:sp>
        <p:nvSpPr>
          <p:cNvPr id="62469" name="Arc 21"/>
          <p:cNvSpPr>
            <a:spLocks/>
          </p:cNvSpPr>
          <p:nvPr/>
        </p:nvSpPr>
        <p:spPr bwMode="auto">
          <a:xfrm>
            <a:off x="8077200" y="42672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Arc 22"/>
          <p:cNvSpPr>
            <a:spLocks/>
          </p:cNvSpPr>
          <p:nvPr/>
        </p:nvSpPr>
        <p:spPr bwMode="auto">
          <a:xfrm flipH="1">
            <a:off x="7239000" y="42672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Arc 23"/>
          <p:cNvSpPr>
            <a:spLocks/>
          </p:cNvSpPr>
          <p:nvPr/>
        </p:nvSpPr>
        <p:spPr bwMode="auto">
          <a:xfrm>
            <a:off x="8077200" y="40386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Arc 24"/>
          <p:cNvSpPr>
            <a:spLocks/>
          </p:cNvSpPr>
          <p:nvPr/>
        </p:nvSpPr>
        <p:spPr bwMode="auto">
          <a:xfrm flipH="1">
            <a:off x="7239000" y="40386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Arc 25"/>
          <p:cNvSpPr>
            <a:spLocks/>
          </p:cNvSpPr>
          <p:nvPr/>
        </p:nvSpPr>
        <p:spPr bwMode="auto">
          <a:xfrm>
            <a:off x="8077200" y="38100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Arc 26"/>
          <p:cNvSpPr>
            <a:spLocks/>
          </p:cNvSpPr>
          <p:nvPr/>
        </p:nvSpPr>
        <p:spPr bwMode="auto">
          <a:xfrm flipH="1">
            <a:off x="7239000" y="38100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Arc 27"/>
          <p:cNvSpPr>
            <a:spLocks/>
          </p:cNvSpPr>
          <p:nvPr/>
        </p:nvSpPr>
        <p:spPr bwMode="auto">
          <a:xfrm>
            <a:off x="8077200" y="35814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Arc 28"/>
          <p:cNvSpPr>
            <a:spLocks/>
          </p:cNvSpPr>
          <p:nvPr/>
        </p:nvSpPr>
        <p:spPr bwMode="auto">
          <a:xfrm flipH="1">
            <a:off x="7239000" y="35814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7" name="Arc 29"/>
          <p:cNvSpPr>
            <a:spLocks/>
          </p:cNvSpPr>
          <p:nvPr/>
        </p:nvSpPr>
        <p:spPr bwMode="auto">
          <a:xfrm>
            <a:off x="8077200" y="33528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8" name="Arc 30"/>
          <p:cNvSpPr>
            <a:spLocks/>
          </p:cNvSpPr>
          <p:nvPr/>
        </p:nvSpPr>
        <p:spPr bwMode="auto">
          <a:xfrm flipH="1">
            <a:off x="7239000" y="33528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Arc 31"/>
          <p:cNvSpPr>
            <a:spLocks/>
          </p:cNvSpPr>
          <p:nvPr/>
        </p:nvSpPr>
        <p:spPr bwMode="auto">
          <a:xfrm>
            <a:off x="8077200" y="31242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0" name="Arc 32"/>
          <p:cNvSpPr>
            <a:spLocks/>
          </p:cNvSpPr>
          <p:nvPr/>
        </p:nvSpPr>
        <p:spPr bwMode="auto">
          <a:xfrm flipH="1">
            <a:off x="7239000" y="31242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1" name="Arc 33"/>
          <p:cNvSpPr>
            <a:spLocks/>
          </p:cNvSpPr>
          <p:nvPr/>
        </p:nvSpPr>
        <p:spPr bwMode="auto">
          <a:xfrm>
            <a:off x="8077200" y="28956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2" name="Arc 34"/>
          <p:cNvSpPr>
            <a:spLocks/>
          </p:cNvSpPr>
          <p:nvPr/>
        </p:nvSpPr>
        <p:spPr bwMode="auto">
          <a:xfrm flipH="1">
            <a:off x="7239000" y="28956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3" name="Arc 35"/>
          <p:cNvSpPr>
            <a:spLocks/>
          </p:cNvSpPr>
          <p:nvPr/>
        </p:nvSpPr>
        <p:spPr bwMode="auto">
          <a:xfrm>
            <a:off x="8077200" y="26670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4" name="Arc 36"/>
          <p:cNvSpPr>
            <a:spLocks/>
          </p:cNvSpPr>
          <p:nvPr/>
        </p:nvSpPr>
        <p:spPr bwMode="auto">
          <a:xfrm flipH="1">
            <a:off x="7239000" y="26670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5" name="Arc 37"/>
          <p:cNvSpPr>
            <a:spLocks/>
          </p:cNvSpPr>
          <p:nvPr/>
        </p:nvSpPr>
        <p:spPr bwMode="auto">
          <a:xfrm>
            <a:off x="8077200" y="24384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6" name="Arc 38"/>
          <p:cNvSpPr>
            <a:spLocks/>
          </p:cNvSpPr>
          <p:nvPr/>
        </p:nvSpPr>
        <p:spPr bwMode="auto">
          <a:xfrm flipH="1">
            <a:off x="7239000" y="24384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7" name="Arc 39"/>
          <p:cNvSpPr>
            <a:spLocks/>
          </p:cNvSpPr>
          <p:nvPr/>
        </p:nvSpPr>
        <p:spPr bwMode="auto">
          <a:xfrm>
            <a:off x="8077200" y="22098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Text Box 41"/>
          <p:cNvSpPr txBox="1">
            <a:spLocks noChangeArrowheads="1"/>
          </p:cNvSpPr>
          <p:nvPr/>
        </p:nvSpPr>
        <p:spPr bwMode="auto">
          <a:xfrm>
            <a:off x="6096000" y="3543299"/>
            <a:ext cx="56832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600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e</a:t>
            </a:r>
          </a:p>
        </p:txBody>
      </p:sp>
      <p:grpSp>
        <p:nvGrpSpPr>
          <p:cNvPr id="62489" name="Group 42"/>
          <p:cNvGrpSpPr>
            <a:grpSpLocks/>
          </p:cNvGrpSpPr>
          <p:nvPr/>
        </p:nvGrpSpPr>
        <p:grpSpPr bwMode="auto">
          <a:xfrm flipV="1">
            <a:off x="6400800" y="3975100"/>
            <a:ext cx="533400" cy="671513"/>
            <a:chOff x="3696" y="2304"/>
            <a:chExt cx="336" cy="423"/>
          </a:xfrm>
        </p:grpSpPr>
        <p:grpSp>
          <p:nvGrpSpPr>
            <p:cNvPr id="62518" name="Group 43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62521" name="Line 4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2" name="Line 45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3" name="Line 46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4" name="Line 47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519" name="Text Box 48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520" name="Text Box 49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778290" name="Group 50"/>
          <p:cNvGrpSpPr>
            <a:grpSpLocks/>
          </p:cNvGrpSpPr>
          <p:nvPr/>
        </p:nvGrpSpPr>
        <p:grpSpPr bwMode="auto">
          <a:xfrm rot="-5400000">
            <a:off x="6076950" y="2609850"/>
            <a:ext cx="1066800" cy="266700"/>
            <a:chOff x="624" y="1440"/>
            <a:chExt cx="672" cy="168"/>
          </a:xfrm>
        </p:grpSpPr>
        <p:sp>
          <p:nvSpPr>
            <p:cNvPr id="62513" name="Line 51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4" name="Oval 5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5" name="Line 53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6" name="Oval 54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7" name="Line 55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491" name="Line 56"/>
          <p:cNvSpPr>
            <a:spLocks noChangeShapeType="1"/>
          </p:cNvSpPr>
          <p:nvPr/>
        </p:nvSpPr>
        <p:spPr bwMode="auto">
          <a:xfrm flipV="1">
            <a:off x="6705600" y="3200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2" name="Line 57"/>
          <p:cNvSpPr>
            <a:spLocks noChangeShapeType="1"/>
          </p:cNvSpPr>
          <p:nvPr/>
        </p:nvSpPr>
        <p:spPr bwMode="auto">
          <a:xfrm flipH="1">
            <a:off x="6705600" y="2209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3" name="Line 58"/>
          <p:cNvSpPr>
            <a:spLocks noChangeShapeType="1"/>
          </p:cNvSpPr>
          <p:nvPr/>
        </p:nvSpPr>
        <p:spPr bwMode="auto">
          <a:xfrm flipH="1">
            <a:off x="6705600" y="4876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4" name="Line 59"/>
          <p:cNvSpPr>
            <a:spLocks noChangeShapeType="1"/>
          </p:cNvSpPr>
          <p:nvPr/>
        </p:nvSpPr>
        <p:spPr bwMode="auto">
          <a:xfrm flipV="1">
            <a:off x="6705600" y="4419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78300" name="Object 60"/>
          <p:cNvGraphicFramePr>
            <a:graphicFrameLocks noChangeAspect="1"/>
          </p:cNvGraphicFramePr>
          <p:nvPr/>
        </p:nvGraphicFramePr>
        <p:xfrm>
          <a:off x="163513" y="4267200"/>
          <a:ext cx="1589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267200"/>
                        <a:ext cx="1589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1" name="Object 61"/>
          <p:cNvGraphicFramePr>
            <a:graphicFrameLocks noChangeAspect="1"/>
          </p:cNvGraphicFramePr>
          <p:nvPr/>
        </p:nvGraphicFramePr>
        <p:xfrm>
          <a:off x="2406650" y="4267200"/>
          <a:ext cx="2089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267200"/>
                        <a:ext cx="2089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02" name="Group 62"/>
          <p:cNvGrpSpPr>
            <a:grpSpLocks/>
          </p:cNvGrpSpPr>
          <p:nvPr/>
        </p:nvGrpSpPr>
        <p:grpSpPr bwMode="auto">
          <a:xfrm rot="-5400000">
            <a:off x="6159500" y="2692400"/>
            <a:ext cx="1066800" cy="101600"/>
            <a:chOff x="2016" y="1544"/>
            <a:chExt cx="672" cy="64"/>
          </a:xfrm>
        </p:grpSpPr>
        <p:sp>
          <p:nvSpPr>
            <p:cNvPr id="62508" name="Line 63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9" name="Oval 64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0" name="Line 65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1" name="Oval 66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2" name="Line 67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8308" name="Object 68"/>
              <p:cNvSpPr txBox="1"/>
              <p:nvPr/>
            </p:nvSpPr>
            <p:spPr bwMode="auto">
              <a:xfrm>
                <a:off x="0" y="5003800"/>
                <a:ext cx="2081212" cy="939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e>
                        <m:sub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5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5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5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5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8308" name="Object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03800"/>
                <a:ext cx="2081212" cy="939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8309" name="Object 69"/>
          <p:cNvGraphicFramePr>
            <a:graphicFrameLocks noChangeAspect="1"/>
          </p:cNvGraphicFramePr>
          <p:nvPr/>
        </p:nvGraphicFramePr>
        <p:xfrm>
          <a:off x="1870075" y="5000625"/>
          <a:ext cx="19319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58" imgH="393529" progId="Equation.DSMT4">
                  <p:embed/>
                </p:oleObj>
              </mc:Choice>
              <mc:Fallback>
                <p:oleObj name="Equation" r:id="rId8" imgW="787058" imgH="39352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000625"/>
                        <a:ext cx="19319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5" name="Object 75"/>
          <p:cNvGraphicFramePr>
            <a:graphicFrameLocks noChangeAspect="1"/>
          </p:cNvGraphicFramePr>
          <p:nvPr/>
        </p:nvGraphicFramePr>
        <p:xfrm>
          <a:off x="3779838" y="4953000"/>
          <a:ext cx="2687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482391" progId="Equation.DSMT4">
                  <p:embed/>
                </p:oleObj>
              </mc:Choice>
              <mc:Fallback>
                <p:oleObj name="Equation" r:id="rId10" imgW="1091726" imgH="482391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53000"/>
                        <a:ext cx="2687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6" name="Object 76"/>
          <p:cNvGraphicFramePr>
            <a:graphicFrameLocks noChangeAspect="1"/>
          </p:cNvGraphicFramePr>
          <p:nvPr/>
        </p:nvGraphicFramePr>
        <p:xfrm>
          <a:off x="6664325" y="5022850"/>
          <a:ext cx="2251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419100" progId="Equation.DSMT4">
                  <p:embed/>
                </p:oleObj>
              </mc:Choice>
              <mc:Fallback>
                <p:oleObj name="Equation" r:id="rId12" imgW="914400" imgH="419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022850"/>
                        <a:ext cx="2251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8317" name="Object 77"/>
              <p:cNvSpPr txBox="1"/>
              <p:nvPr/>
            </p:nvSpPr>
            <p:spPr bwMode="auto">
              <a:xfrm>
                <a:off x="1828800" y="5867400"/>
                <a:ext cx="1931988" cy="8651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sz="5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5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sz="5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8317" name="Object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5867400"/>
                <a:ext cx="1931988" cy="8651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831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21962"/>
              </p:ext>
            </p:extLst>
          </p:nvPr>
        </p:nvGraphicFramePr>
        <p:xfrm>
          <a:off x="7391400" y="6248400"/>
          <a:ext cx="16557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15640" progId="Equation.DSMT4">
                  <p:embed/>
                </p:oleObj>
              </mc:Choice>
              <mc:Fallback>
                <p:oleObj name="Equation" r:id="rId15" imgW="672840" imgH="2156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248400"/>
                        <a:ext cx="1655763" cy="4746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22" name="Group 82"/>
          <p:cNvGrpSpPr>
            <a:grpSpLocks/>
          </p:cNvGrpSpPr>
          <p:nvPr/>
        </p:nvGrpSpPr>
        <p:grpSpPr bwMode="auto">
          <a:xfrm>
            <a:off x="6934200" y="2438400"/>
            <a:ext cx="1905000" cy="2057400"/>
            <a:chOff x="4368" y="1536"/>
            <a:chExt cx="1200" cy="1296"/>
          </a:xfrm>
        </p:grpSpPr>
        <p:sp>
          <p:nvSpPr>
            <p:cNvPr id="62505" name="Oval 79"/>
            <p:cNvSpPr>
              <a:spLocks noChangeArrowheads="1"/>
            </p:cNvSpPr>
            <p:nvPr/>
          </p:nvSpPr>
          <p:spPr bwMode="auto">
            <a:xfrm>
              <a:off x="4608" y="1536"/>
              <a:ext cx="960" cy="24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62506" name="Line 80"/>
            <p:cNvSpPr>
              <a:spLocks noChangeShapeType="1"/>
            </p:cNvSpPr>
            <p:nvPr/>
          </p:nvSpPr>
          <p:spPr bwMode="auto">
            <a:xfrm flipV="1">
              <a:off x="4512" y="163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7" name="Text Box 81"/>
            <p:cNvSpPr txBox="1">
              <a:spLocks noChangeArrowheads="1"/>
            </p:cNvSpPr>
            <p:nvPr/>
          </p:nvSpPr>
          <p:spPr bwMode="auto">
            <a:xfrm>
              <a:off x="4368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77000" y="4572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. 31</a:t>
            </a:r>
          </a:p>
        </p:txBody>
      </p:sp>
      <p:graphicFrame>
        <p:nvGraphicFramePr>
          <p:cNvPr id="62" name="Object 78"/>
          <p:cNvGraphicFramePr>
            <a:graphicFrameLocks noChangeAspect="1"/>
          </p:cNvGraphicFramePr>
          <p:nvPr/>
        </p:nvGraphicFramePr>
        <p:xfrm>
          <a:off x="4953000" y="62484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241195" progId="Equation.DSMT4">
                  <p:embed/>
                </p:oleObj>
              </mc:Choice>
              <mc:Fallback>
                <p:oleObj name="Equation" r:id="rId17" imgW="863225" imgH="241195" progId="Equation.DSMT4">
                  <p:embed/>
                  <p:pic>
                    <p:nvPicPr>
                      <p:cNvPr id="778318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248400"/>
                        <a:ext cx="2125663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7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778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7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44" grpId="0" build="p"/>
      <p:bldP spid="778308" grpId="0"/>
      <p:bldP spid="7783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 (2)</a:t>
            </a:r>
          </a:p>
        </p:txBody>
      </p:sp>
      <p:sp>
        <p:nvSpPr>
          <p:cNvPr id="783363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at happens after you open the switch?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nitial current </a:t>
            </a:r>
            <a:r>
              <a:rPr lang="en-US" sz="2400" i="1">
                <a:solidFill>
                  <a:srgbClr val="9900CC"/>
                </a:solidFill>
              </a:rPr>
              <a:t>I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Use Kirchoff’s Law on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tegrate both sides of the equation</a:t>
            </a:r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6400800" y="685800"/>
            <a:ext cx="1066800" cy="266700"/>
            <a:chOff x="624" y="1440"/>
            <a:chExt cx="672" cy="168"/>
          </a:xfrm>
        </p:grpSpPr>
        <p:sp>
          <p:nvSpPr>
            <p:cNvPr id="66629" name="Line 5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0" name="Oval 6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31" name="Line 7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2" name="Oval 8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33" name="Line 9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565" name="Group 1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6620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1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2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3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5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6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7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66" name="Line 20"/>
          <p:cNvSpPr>
            <a:spLocks noChangeShapeType="1"/>
          </p:cNvSpPr>
          <p:nvPr/>
        </p:nvSpPr>
        <p:spPr bwMode="auto">
          <a:xfrm>
            <a:off x="7086600" y="2438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7" name="Line 21"/>
          <p:cNvSpPr>
            <a:spLocks noChangeShapeType="1"/>
          </p:cNvSpPr>
          <p:nvPr/>
        </p:nvSpPr>
        <p:spPr bwMode="auto">
          <a:xfrm flipV="1">
            <a:off x="6400800" y="2209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8" name="Text Box 22"/>
          <p:cNvSpPr txBox="1">
            <a:spLocks noChangeArrowheads="1"/>
          </p:cNvSpPr>
          <p:nvPr/>
        </p:nvSpPr>
        <p:spPr bwMode="auto">
          <a:xfrm>
            <a:off x="6858000" y="129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6569" name="Text Box 23"/>
          <p:cNvSpPr txBox="1">
            <a:spLocks noChangeArrowheads="1"/>
          </p:cNvSpPr>
          <p:nvPr/>
        </p:nvSpPr>
        <p:spPr bwMode="auto">
          <a:xfrm>
            <a:off x="6629400" y="26670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latin typeface="Symbol" panose="05050102010706020507" pitchFamily="18" charset="2"/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 = 12 V</a:t>
            </a:r>
          </a:p>
        </p:txBody>
      </p:sp>
      <p:grpSp>
        <p:nvGrpSpPr>
          <p:cNvPr id="66570" name="Group 24"/>
          <p:cNvGrpSpPr>
            <a:grpSpLocks/>
          </p:cNvGrpSpPr>
          <p:nvPr/>
        </p:nvGrpSpPr>
        <p:grpSpPr bwMode="auto">
          <a:xfrm>
            <a:off x="6629400" y="2133600"/>
            <a:ext cx="677863" cy="533400"/>
            <a:chOff x="672" y="2924"/>
            <a:chExt cx="427" cy="336"/>
          </a:xfrm>
        </p:grpSpPr>
        <p:grpSp>
          <p:nvGrpSpPr>
            <p:cNvPr id="66613" name="Group 25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6616" name="Line 2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7" name="Line 2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8" name="Line 28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9" name="Line 29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614" name="Text Box 30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6615" name="Text Box 31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6571" name="Line 32"/>
          <p:cNvSpPr>
            <a:spLocks noChangeShapeType="1"/>
          </p:cNvSpPr>
          <p:nvPr/>
        </p:nvSpPr>
        <p:spPr bwMode="auto">
          <a:xfrm>
            <a:off x="6400800" y="243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572" name="Group 33"/>
          <p:cNvGrpSpPr>
            <a:grpSpLocks/>
          </p:cNvGrpSpPr>
          <p:nvPr/>
        </p:nvGrpSpPr>
        <p:grpSpPr bwMode="auto">
          <a:xfrm rot="5400000">
            <a:off x="5715000" y="1447800"/>
            <a:ext cx="1371600" cy="304800"/>
            <a:chOff x="4272" y="3792"/>
            <a:chExt cx="864" cy="192"/>
          </a:xfrm>
        </p:grpSpPr>
        <p:sp>
          <p:nvSpPr>
            <p:cNvPr id="66604" name="Line 3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5" name="Line 3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6" name="Line 3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7" name="Line 3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8" name="Line 3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9" name="Line 3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0" name="Line 4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1" name="Line 4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2" name="Line 4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73" name="Text Box 50"/>
          <p:cNvSpPr txBox="1">
            <a:spLocks noChangeArrowheads="1"/>
          </p:cNvSpPr>
          <p:nvPr/>
        </p:nvSpPr>
        <p:spPr bwMode="auto">
          <a:xfrm rot="-5400000">
            <a:off x="5334000" y="1371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66574" name="Group 52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6602" name="Line 53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3" name="Text Box 54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</p:grpSp>
      <p:grpSp>
        <p:nvGrpSpPr>
          <p:cNvPr id="66575" name="Group 59"/>
          <p:cNvGrpSpPr>
            <a:grpSpLocks/>
          </p:cNvGrpSpPr>
          <p:nvPr/>
        </p:nvGrpSpPr>
        <p:grpSpPr bwMode="auto">
          <a:xfrm>
            <a:off x="7391400" y="914400"/>
            <a:ext cx="1600200" cy="1524000"/>
            <a:chOff x="4656" y="576"/>
            <a:chExt cx="1008" cy="960"/>
          </a:xfrm>
        </p:grpSpPr>
        <p:grpSp>
          <p:nvGrpSpPr>
            <p:cNvPr id="66587" name="Group 60"/>
            <p:cNvGrpSpPr>
              <a:grpSpLocks/>
            </p:cNvGrpSpPr>
            <p:nvPr/>
          </p:nvGrpSpPr>
          <p:grpSpPr bwMode="auto">
            <a:xfrm>
              <a:off x="4704" y="576"/>
              <a:ext cx="960" cy="960"/>
              <a:chOff x="4704" y="576"/>
              <a:chExt cx="960" cy="960"/>
            </a:xfrm>
          </p:grpSpPr>
          <p:sp>
            <p:nvSpPr>
              <p:cNvPr id="66589" name="Line 61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590" name="Group 62"/>
              <p:cNvGrpSpPr>
                <a:grpSpLocks/>
              </p:cNvGrpSpPr>
              <p:nvPr/>
            </p:nvGrpSpPr>
            <p:grpSpPr bwMode="auto">
              <a:xfrm rot="5400000">
                <a:off x="4848" y="1008"/>
                <a:ext cx="864" cy="192"/>
                <a:chOff x="4272" y="3792"/>
                <a:chExt cx="864" cy="192"/>
              </a:xfrm>
            </p:grpSpPr>
            <p:sp>
              <p:nvSpPr>
                <p:cNvPr id="6659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416" y="3792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4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5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560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6" name="Line 66"/>
                <p:cNvSpPr>
                  <a:spLocks noChangeShapeType="1"/>
                </p:cNvSpPr>
                <p:nvPr/>
              </p:nvSpPr>
              <p:spPr bwMode="auto">
                <a:xfrm>
                  <a:off x="4656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4752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8" name="Line 68"/>
                <p:cNvSpPr>
                  <a:spLocks noChangeShapeType="1"/>
                </p:cNvSpPr>
                <p:nvPr/>
              </p:nvSpPr>
              <p:spPr bwMode="auto">
                <a:xfrm>
                  <a:off x="4848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9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944" y="3888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00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427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0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99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591" name="Line 72"/>
              <p:cNvSpPr>
                <a:spLocks noChangeShapeType="1"/>
              </p:cNvSpPr>
              <p:nvPr/>
            </p:nvSpPr>
            <p:spPr bwMode="auto">
              <a:xfrm flipV="1">
                <a:off x="5280" y="5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2" name="Text Box 73"/>
              <p:cNvSpPr txBox="1">
                <a:spLocks noChangeArrowheads="1"/>
              </p:cNvSpPr>
              <p:nvPr/>
            </p:nvSpPr>
            <p:spPr bwMode="auto">
              <a:xfrm rot="5400000">
                <a:off x="5088" y="912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sz="2400">
                    <a:solidFill>
                      <a:schemeClr val="tx1"/>
                    </a:solidFill>
                  </a:rPr>
                  <a:t> = 4 </a:t>
                </a:r>
                <a:r>
                  <a:rPr lang="en-US" sz="2400">
                    <a:solidFill>
                      <a:schemeClr val="tx1"/>
                    </a:solidFill>
                    <a:sym typeface="Symbol" pitchFamily="18" charset="2"/>
                  </a:rPr>
                  <a:t>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66588" name="Line 74"/>
            <p:cNvSpPr>
              <a:spLocks noChangeShapeType="1"/>
            </p:cNvSpPr>
            <p:nvPr/>
          </p:nvSpPr>
          <p:spPr bwMode="auto">
            <a:xfrm>
              <a:off x="4656" y="153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3442" name="AutoShape 82"/>
          <p:cNvSpPr>
            <a:spLocks noChangeArrowheads="1"/>
          </p:cNvSpPr>
          <p:nvPr/>
        </p:nvSpPr>
        <p:spPr bwMode="auto">
          <a:xfrm>
            <a:off x="7696200" y="13716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344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65755"/>
              </p:ext>
            </p:extLst>
          </p:nvPr>
        </p:nvGraphicFramePr>
        <p:xfrm>
          <a:off x="1035050" y="2493963"/>
          <a:ext cx="2336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93480" progId="Equation.DSMT4">
                  <p:embed/>
                </p:oleObj>
              </mc:Choice>
              <mc:Fallback>
                <p:oleObj name="Equation" r:id="rId2" imgW="952200" imgH="393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493963"/>
                        <a:ext cx="23368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5" name="Object 85"/>
          <p:cNvGraphicFramePr>
            <a:graphicFrameLocks noChangeAspect="1"/>
          </p:cNvGraphicFramePr>
          <p:nvPr/>
        </p:nvGraphicFramePr>
        <p:xfrm>
          <a:off x="3733800" y="2641600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41600"/>
                        <a:ext cx="1620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6" name="Object 86"/>
          <p:cNvGraphicFramePr>
            <a:graphicFrameLocks noChangeAspect="1"/>
          </p:cNvGraphicFramePr>
          <p:nvPr/>
        </p:nvGraphicFramePr>
        <p:xfrm>
          <a:off x="0" y="3327400"/>
          <a:ext cx="1839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7400"/>
                        <a:ext cx="1839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8" name="Object 88"/>
          <p:cNvGraphicFramePr>
            <a:graphicFrameLocks noChangeAspect="1"/>
          </p:cNvGraphicFramePr>
          <p:nvPr/>
        </p:nvGraphicFramePr>
        <p:xfrm>
          <a:off x="2514600" y="3479800"/>
          <a:ext cx="2276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79800"/>
                        <a:ext cx="2276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9" name="Object 89"/>
          <p:cNvGraphicFramePr>
            <a:graphicFrameLocks noChangeAspect="1"/>
          </p:cNvGraphicFramePr>
          <p:nvPr/>
        </p:nvGraphicFramePr>
        <p:xfrm>
          <a:off x="5486400" y="3429000"/>
          <a:ext cx="330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5616" imgH="393529" progId="Equation.DSMT4">
                  <p:embed/>
                </p:oleObj>
              </mc:Choice>
              <mc:Fallback>
                <p:oleObj name="Equation" r:id="rId10" imgW="1345616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3305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0" name="Object 90"/>
          <p:cNvGraphicFramePr>
            <a:graphicFrameLocks noChangeAspect="1"/>
          </p:cNvGraphicFramePr>
          <p:nvPr/>
        </p:nvGraphicFramePr>
        <p:xfrm>
          <a:off x="515938" y="4191000"/>
          <a:ext cx="1465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203112" progId="Equation.DSMT4">
                  <p:embed/>
                </p:oleObj>
              </mc:Choice>
              <mc:Fallback>
                <p:oleObj name="Equation" r:id="rId12" imgW="596641" imgH="20311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91000"/>
                        <a:ext cx="1465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1" name="Object 91"/>
          <p:cNvGraphicFramePr>
            <a:graphicFrameLocks noChangeAspect="1"/>
          </p:cNvGraphicFramePr>
          <p:nvPr/>
        </p:nvGraphicFramePr>
        <p:xfrm>
          <a:off x="211138" y="52578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241195" progId="Equation.DSMT4">
                  <p:embed/>
                </p:oleObj>
              </mc:Choice>
              <mc:Fallback>
                <p:oleObj name="Equation" r:id="rId14" imgW="622030" imgH="24119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2578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2" name="Object 92"/>
          <p:cNvGraphicFramePr>
            <a:graphicFrameLocks noChangeAspect="1"/>
          </p:cNvGraphicFramePr>
          <p:nvPr/>
        </p:nvGraphicFramePr>
        <p:xfrm>
          <a:off x="287338" y="46482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2937" imgH="215713" progId="Equation.DSMT4">
                  <p:embed/>
                </p:oleObj>
              </mc:Choice>
              <mc:Fallback>
                <p:oleObj name="Equation" r:id="rId16" imgW="532937" imgH="215713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6482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3454" name="Picture 9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19600"/>
            <a:ext cx="38100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8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3" grpId="0" build="p"/>
      <p:bldP spid="7834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 (3)</a:t>
            </a:r>
          </a:p>
        </p:txBody>
      </p:sp>
      <p:sp>
        <p:nvSpPr>
          <p:cNvPr id="784387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re did the energy in the inductor go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How much power was fed to the resistor?</a:t>
            </a:r>
          </a:p>
        </p:txBody>
      </p:sp>
      <p:grpSp>
        <p:nvGrpSpPr>
          <p:cNvPr id="784466" name="Group 82"/>
          <p:cNvGrpSpPr>
            <a:grpSpLocks/>
          </p:cNvGrpSpPr>
          <p:nvPr/>
        </p:nvGrpSpPr>
        <p:grpSpPr bwMode="auto">
          <a:xfrm>
            <a:off x="3048000" y="4419601"/>
            <a:ext cx="2362200" cy="2278063"/>
            <a:chOff x="4224" y="2304"/>
            <a:chExt cx="1488" cy="1435"/>
          </a:xfrm>
        </p:grpSpPr>
        <p:grpSp>
          <p:nvGrpSpPr>
            <p:cNvPr id="67602" name="Group 4"/>
            <p:cNvGrpSpPr>
              <a:grpSpLocks/>
            </p:cNvGrpSpPr>
            <p:nvPr/>
          </p:nvGrpSpPr>
          <p:grpSpPr bwMode="auto">
            <a:xfrm>
              <a:off x="4560" y="2304"/>
              <a:ext cx="672" cy="168"/>
              <a:chOff x="624" y="1440"/>
              <a:chExt cx="672" cy="168"/>
            </a:xfrm>
          </p:grpSpPr>
          <p:sp>
            <p:nvSpPr>
              <p:cNvPr id="67636" name="Line 5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7" name="Oval 6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38" name="Line 7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9" name="Oval 8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40" name="Line 9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03" name="Arc 11"/>
            <p:cNvSpPr>
              <a:spLocks/>
            </p:cNvSpPr>
            <p:nvPr/>
          </p:nvSpPr>
          <p:spPr bwMode="auto">
            <a:xfrm rot="16200000" flipV="1">
              <a:off x="5183" y="263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4" name="Arc 12"/>
            <p:cNvSpPr>
              <a:spLocks/>
            </p:cNvSpPr>
            <p:nvPr/>
          </p:nvSpPr>
          <p:spPr bwMode="auto">
            <a:xfrm rot="-5400000">
              <a:off x="5113" y="271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5" name="Arc 13"/>
            <p:cNvSpPr>
              <a:spLocks/>
            </p:cNvSpPr>
            <p:nvPr/>
          </p:nvSpPr>
          <p:spPr bwMode="auto">
            <a:xfrm rot="16200000" flipV="1">
              <a:off x="5183" y="278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6" name="Arc 14"/>
            <p:cNvSpPr>
              <a:spLocks/>
            </p:cNvSpPr>
            <p:nvPr/>
          </p:nvSpPr>
          <p:spPr bwMode="auto">
            <a:xfrm rot="-5400000">
              <a:off x="5113" y="285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7" name="Arc 15"/>
            <p:cNvSpPr>
              <a:spLocks/>
            </p:cNvSpPr>
            <p:nvPr/>
          </p:nvSpPr>
          <p:spPr bwMode="auto">
            <a:xfrm rot="16200000" flipV="1">
              <a:off x="5183" y="292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8" name="Arc 16"/>
            <p:cNvSpPr>
              <a:spLocks/>
            </p:cNvSpPr>
            <p:nvPr/>
          </p:nvSpPr>
          <p:spPr bwMode="auto">
            <a:xfrm rot="-5400000">
              <a:off x="5113" y="299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9" name="Arc 17"/>
            <p:cNvSpPr>
              <a:spLocks/>
            </p:cNvSpPr>
            <p:nvPr/>
          </p:nvSpPr>
          <p:spPr bwMode="auto">
            <a:xfrm rot="16200000" flipV="1">
              <a:off x="5183" y="307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0" name="Line 18"/>
            <p:cNvSpPr>
              <a:spLocks noChangeShapeType="1"/>
            </p:cNvSpPr>
            <p:nvPr/>
          </p:nvSpPr>
          <p:spPr bwMode="auto">
            <a:xfrm rot="5400000" flipH="1">
              <a:off x="5160" y="252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1" name="Line 19"/>
            <p:cNvSpPr>
              <a:spLocks noChangeShapeType="1"/>
            </p:cNvSpPr>
            <p:nvPr/>
          </p:nvSpPr>
          <p:spPr bwMode="auto">
            <a:xfrm rot="5400000" flipH="1">
              <a:off x="5160" y="333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20"/>
            <p:cNvSpPr>
              <a:spLocks noChangeShapeType="1"/>
            </p:cNvSpPr>
            <p:nvPr/>
          </p:nvSpPr>
          <p:spPr bwMode="auto">
            <a:xfrm>
              <a:off x="4992" y="34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3" name="Line 21"/>
            <p:cNvSpPr>
              <a:spLocks noChangeShapeType="1"/>
            </p:cNvSpPr>
            <p:nvPr/>
          </p:nvSpPr>
          <p:spPr bwMode="auto">
            <a:xfrm flipV="1">
              <a:off x="4560" y="32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4" name="Text Box 22"/>
            <p:cNvSpPr txBox="1">
              <a:spLocks noChangeArrowheads="1"/>
            </p:cNvSpPr>
            <p:nvPr/>
          </p:nvSpPr>
          <p:spPr bwMode="auto">
            <a:xfrm>
              <a:off x="5472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7615" name="Text Box 23"/>
            <p:cNvSpPr txBox="1">
              <a:spLocks noChangeArrowheads="1"/>
            </p:cNvSpPr>
            <p:nvPr/>
          </p:nvSpPr>
          <p:spPr bwMode="auto">
            <a:xfrm>
              <a:off x="4770" y="3409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chemeClr val="tx1"/>
                  </a:solidFill>
                  <a:latin typeface="Symbol" panose="05050102010706020507" pitchFamily="18" charset="2"/>
                </a:rPr>
                <a:t>e</a:t>
              </a:r>
            </a:p>
          </p:txBody>
        </p:sp>
        <p:grpSp>
          <p:nvGrpSpPr>
            <p:cNvPr id="67616" name="Group 24"/>
            <p:cNvGrpSpPr>
              <a:grpSpLocks/>
            </p:cNvGrpSpPr>
            <p:nvPr/>
          </p:nvGrpSpPr>
          <p:grpSpPr bwMode="auto">
            <a:xfrm>
              <a:off x="4704" y="3216"/>
              <a:ext cx="427" cy="336"/>
              <a:chOff x="672" y="2924"/>
              <a:chExt cx="427" cy="336"/>
            </a:xfrm>
          </p:grpSpPr>
          <p:grpSp>
            <p:nvGrpSpPr>
              <p:cNvPr id="67629" name="Group 25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67632" name="Line 26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3" name="Line 27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630" name="Text Box 30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7631" name="Text Box 31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7617" name="Line 32"/>
            <p:cNvSpPr>
              <a:spLocks noChangeShapeType="1"/>
            </p:cNvSpPr>
            <p:nvPr/>
          </p:nvSpPr>
          <p:spPr bwMode="auto">
            <a:xfrm>
              <a:off x="4560" y="34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18" name="Group 33"/>
            <p:cNvGrpSpPr>
              <a:grpSpLocks/>
            </p:cNvGrpSpPr>
            <p:nvPr/>
          </p:nvGrpSpPr>
          <p:grpSpPr bwMode="auto">
            <a:xfrm rot="5400000">
              <a:off x="4128" y="2784"/>
              <a:ext cx="864" cy="192"/>
              <a:chOff x="4272" y="3792"/>
              <a:chExt cx="864" cy="192"/>
            </a:xfrm>
          </p:grpSpPr>
          <p:sp>
            <p:nvSpPr>
              <p:cNvPr id="67620" name="Line 3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1" name="Line 3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2" name="Line 3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3" name="Line 3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4" name="Line 3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5" name="Line 3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6" name="Line 4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7" name="Line 4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8" name="Line 4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19" name="Text Box 43"/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graphicFrame>
        <p:nvGraphicFramePr>
          <p:cNvPr id="67590" name="Object 71"/>
          <p:cNvGraphicFramePr>
            <a:graphicFrameLocks noChangeAspect="1"/>
          </p:cNvGraphicFramePr>
          <p:nvPr/>
        </p:nvGraphicFramePr>
        <p:xfrm>
          <a:off x="7086600" y="152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2"/>
          <p:cNvGraphicFramePr>
            <a:graphicFrameLocks noChangeAspect="1"/>
          </p:cNvGraphicFramePr>
          <p:nvPr/>
        </p:nvGraphicFramePr>
        <p:xfrm>
          <a:off x="7239000" y="9906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937" imgH="215713" progId="Equation.DSMT4">
                  <p:embed/>
                </p:oleObj>
              </mc:Choice>
              <mc:Fallback>
                <p:oleObj name="Equation" r:id="rId4" imgW="532937" imgH="21571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59" name="Text Box 75"/>
          <p:cNvSpPr txBox="1">
            <a:spLocks noChangeArrowheads="1"/>
          </p:cNvSpPr>
          <p:nvPr/>
        </p:nvSpPr>
        <p:spPr bwMode="auto">
          <a:xfrm>
            <a:off x="152400" y="2133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tegrate to get total energy dissipated</a:t>
            </a:r>
          </a:p>
        </p:txBody>
      </p:sp>
      <p:graphicFrame>
        <p:nvGraphicFramePr>
          <p:cNvPr id="78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2627"/>
              </p:ext>
            </p:extLst>
          </p:nvPr>
        </p:nvGraphicFramePr>
        <p:xfrm>
          <a:off x="4656138" y="2597150"/>
          <a:ext cx="3022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597150"/>
                        <a:ext cx="3022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63" name="Object 79"/>
          <p:cNvGraphicFramePr>
            <a:graphicFrameLocks noChangeAspect="1"/>
          </p:cNvGraphicFramePr>
          <p:nvPr/>
        </p:nvGraphicFramePr>
        <p:xfrm>
          <a:off x="7616825" y="2590800"/>
          <a:ext cx="1527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393529" progId="Equation.DSMT4">
                  <p:embed/>
                </p:oleObj>
              </mc:Choice>
              <mc:Fallback>
                <p:oleObj name="Equation" r:id="rId8" imgW="622030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2590800"/>
                        <a:ext cx="1527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64" name="Object 80"/>
          <p:cNvGraphicFramePr>
            <a:graphicFrameLocks noChangeAspect="1"/>
          </p:cNvGraphicFramePr>
          <p:nvPr/>
        </p:nvGraphicFramePr>
        <p:xfrm>
          <a:off x="152400" y="3748088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41195" progId="Equation.DSMT4">
                  <p:embed/>
                </p:oleObj>
              </mc:Choice>
              <mc:Fallback>
                <p:oleObj name="Equation" r:id="rId10" imgW="622030" imgH="24119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48088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65" name="Text Box 81"/>
          <p:cNvSpPr txBox="1">
            <a:spLocks noChangeArrowheads="1"/>
          </p:cNvSpPr>
          <p:nvPr/>
        </p:nvSpPr>
        <p:spPr bwMode="auto">
          <a:xfrm>
            <a:off x="1905000" y="37338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went to the resistor</a:t>
            </a:r>
          </a:p>
        </p:txBody>
      </p:sp>
      <p:sp>
        <p:nvSpPr>
          <p:cNvPr id="784467" name="Text Box 83"/>
          <p:cNvSpPr txBox="1">
            <a:spLocks noChangeArrowheads="1"/>
          </p:cNvSpPr>
          <p:nvPr/>
        </p:nvSpPr>
        <p:spPr bwMode="auto">
          <a:xfrm>
            <a:off x="0" y="4359275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Powering up an inductor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imilar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4468" name="Object 84"/>
              <p:cNvSpPr txBox="1"/>
              <p:nvPr/>
            </p:nvSpPr>
            <p:spPr bwMode="auto">
              <a:xfrm>
                <a:off x="457200" y="5334000"/>
                <a:ext cx="2368550" cy="8651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4468" name="Object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334000"/>
                <a:ext cx="2368550" cy="8651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1600200"/>
          <a:ext cx="1308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203112" progId="Equation.DSMT4">
                  <p:embed/>
                </p:oleObj>
              </mc:Choice>
              <mc:Fallback>
                <p:oleObj name="Equation" r:id="rId13" imgW="533169" imgH="203112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1308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5000" y="1600200"/>
          <a:ext cx="177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586" imgH="241195" progId="Equation.DSMT4">
                  <p:embed/>
                </p:oleObj>
              </mc:Choice>
              <mc:Fallback>
                <p:oleObj name="Equation" r:id="rId15" imgW="723586" imgH="24119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774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2514600"/>
          <a:ext cx="15890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700" imgH="469900" progId="Equation.DSMT4">
                  <p:embed/>
                </p:oleObj>
              </mc:Choice>
              <mc:Fallback>
                <p:oleObj name="Equation" r:id="rId17" imgW="647700" imgH="4699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5890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82800" y="2514600"/>
          <a:ext cx="240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900" imgH="469900" progId="Equation.DSMT4">
                  <p:embed/>
                </p:oleObj>
              </mc:Choice>
              <mc:Fallback>
                <p:oleObj name="Equation" r:id="rId19" imgW="977900" imgH="4699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14600"/>
                        <a:ext cx="24003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4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grpSp>
        <p:nvGrpSpPr>
          <p:cNvPr id="69635" name="Group 10"/>
          <p:cNvGrpSpPr>
            <a:grpSpLocks/>
          </p:cNvGrpSpPr>
          <p:nvPr/>
        </p:nvGrpSpPr>
        <p:grpSpPr bwMode="auto">
          <a:xfrm rot="5400000">
            <a:off x="6248400" y="1600200"/>
            <a:ext cx="1524000" cy="457200"/>
            <a:chOff x="2064" y="3888"/>
            <a:chExt cx="960" cy="288"/>
          </a:xfrm>
        </p:grpSpPr>
        <p:sp>
          <p:nvSpPr>
            <p:cNvPr id="69736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7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8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9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0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1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2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3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36" name="Line 20"/>
          <p:cNvSpPr>
            <a:spLocks noChangeShapeType="1"/>
          </p:cNvSpPr>
          <p:nvPr/>
        </p:nvSpPr>
        <p:spPr bwMode="auto">
          <a:xfrm>
            <a:off x="6705600" y="2590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7" name="Line 21"/>
          <p:cNvSpPr>
            <a:spLocks noChangeShapeType="1"/>
          </p:cNvSpPr>
          <p:nvPr/>
        </p:nvSpPr>
        <p:spPr bwMode="auto">
          <a:xfrm flipV="1">
            <a:off x="6019800" y="2362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8" name="Text Box 22"/>
          <p:cNvSpPr txBox="1">
            <a:spLocks noChangeArrowheads="1"/>
          </p:cNvSpPr>
          <p:nvPr/>
        </p:nvSpPr>
        <p:spPr bwMode="auto">
          <a:xfrm>
            <a:off x="6477000" y="1447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9639" name="Text Box 23"/>
          <p:cNvSpPr txBox="1">
            <a:spLocks noChangeArrowheads="1"/>
          </p:cNvSpPr>
          <p:nvPr/>
        </p:nvSpPr>
        <p:spPr bwMode="auto">
          <a:xfrm>
            <a:off x="6248400" y="28194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latin typeface="Symbol" panose="05050102010706020507" pitchFamily="18" charset="2"/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 = 10 V</a:t>
            </a:r>
          </a:p>
        </p:txBody>
      </p:sp>
      <p:grpSp>
        <p:nvGrpSpPr>
          <p:cNvPr id="69640" name="Group 24"/>
          <p:cNvGrpSpPr>
            <a:grpSpLocks/>
          </p:cNvGrpSpPr>
          <p:nvPr/>
        </p:nvGrpSpPr>
        <p:grpSpPr bwMode="auto">
          <a:xfrm>
            <a:off x="6248400" y="2286000"/>
            <a:ext cx="677863" cy="533400"/>
            <a:chOff x="672" y="2924"/>
            <a:chExt cx="427" cy="336"/>
          </a:xfrm>
        </p:grpSpPr>
        <p:grpSp>
          <p:nvGrpSpPr>
            <p:cNvPr id="69729" name="Group 25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9732" name="Line 2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3" name="Line 2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4" name="Line 28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5" name="Line 29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30" name="Text Box 30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731" name="Text Box 31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9641" name="Line 32"/>
          <p:cNvSpPr>
            <a:spLocks noChangeShapeType="1"/>
          </p:cNvSpPr>
          <p:nvPr/>
        </p:nvSpPr>
        <p:spPr bwMode="auto">
          <a:xfrm>
            <a:off x="6019800" y="2590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2" name="Group 33"/>
          <p:cNvGrpSpPr>
            <a:grpSpLocks/>
          </p:cNvGrpSpPr>
          <p:nvPr/>
        </p:nvGrpSpPr>
        <p:grpSpPr bwMode="auto">
          <a:xfrm rot="5400000">
            <a:off x="5334000" y="1600200"/>
            <a:ext cx="1371600" cy="304800"/>
            <a:chOff x="4272" y="3792"/>
            <a:chExt cx="864" cy="192"/>
          </a:xfrm>
        </p:grpSpPr>
        <p:sp>
          <p:nvSpPr>
            <p:cNvPr id="69720" name="Line 3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1" name="Line 3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2" name="Line 3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3" name="Line 3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4" name="Line 3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5" name="Line 3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6" name="Line 4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7" name="Line 4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8" name="Line 4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43" name="Group 43"/>
          <p:cNvGrpSpPr>
            <a:grpSpLocks/>
          </p:cNvGrpSpPr>
          <p:nvPr/>
        </p:nvGrpSpPr>
        <p:grpSpPr bwMode="auto">
          <a:xfrm>
            <a:off x="6019800" y="1003300"/>
            <a:ext cx="1066800" cy="101600"/>
            <a:chOff x="2016" y="1544"/>
            <a:chExt cx="672" cy="64"/>
          </a:xfrm>
        </p:grpSpPr>
        <p:sp>
          <p:nvSpPr>
            <p:cNvPr id="69715" name="Line 44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6" name="Oval 45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46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8" name="Oval 47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48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25" name="Text Box 49"/>
          <p:cNvSpPr txBox="1">
            <a:spLocks noChangeArrowheads="1"/>
          </p:cNvSpPr>
          <p:nvPr/>
        </p:nvSpPr>
        <p:spPr bwMode="auto">
          <a:xfrm>
            <a:off x="76200" y="914400"/>
            <a:ext cx="51054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The circuit at right is in a steady state.  What will the voltmeter read as soon as the switch is opened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0.l V	B) 1 V		</a:t>
            </a:r>
            <a:r>
              <a:rPr lang="en-US" sz="2400">
                <a:sym typeface="Symbol" pitchFamily="18" charset="2"/>
              </a:rPr>
              <a:t>C) 10 V</a:t>
            </a:r>
          </a:p>
          <a:p>
            <a:r>
              <a:rPr lang="en-US" sz="2400">
                <a:sym typeface="Symbol" pitchFamily="18" charset="2"/>
              </a:rPr>
              <a:t>D) 100 V	E) 1000 V</a:t>
            </a:r>
          </a:p>
        </p:txBody>
      </p:sp>
      <p:sp>
        <p:nvSpPr>
          <p:cNvPr id="69645" name="Text Box 50"/>
          <p:cNvSpPr txBox="1">
            <a:spLocks noChangeArrowheads="1"/>
          </p:cNvSpPr>
          <p:nvPr/>
        </p:nvSpPr>
        <p:spPr bwMode="auto">
          <a:xfrm rot="-5400000">
            <a:off x="4801394" y="1372394"/>
            <a:ext cx="182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1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92627" name="Text Box 51"/>
          <p:cNvSpPr txBox="1">
            <a:spLocks noChangeArrowheads="1"/>
          </p:cNvSpPr>
          <p:nvPr/>
        </p:nvSpPr>
        <p:spPr bwMode="auto">
          <a:xfrm>
            <a:off x="0" y="2895600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urrent remains constant at 1 A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must pass through resistor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voltage is given by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IR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69647" name="Line 61"/>
          <p:cNvSpPr>
            <a:spLocks noChangeShapeType="1"/>
          </p:cNvSpPr>
          <p:nvPr/>
        </p:nvSpPr>
        <p:spPr bwMode="auto">
          <a:xfrm>
            <a:off x="7086600" y="106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8" name="Group 62"/>
          <p:cNvGrpSpPr>
            <a:grpSpLocks/>
          </p:cNvGrpSpPr>
          <p:nvPr/>
        </p:nvGrpSpPr>
        <p:grpSpPr bwMode="auto">
          <a:xfrm rot="5400000">
            <a:off x="7315200" y="1752600"/>
            <a:ext cx="1371600" cy="304800"/>
            <a:chOff x="4272" y="3792"/>
            <a:chExt cx="864" cy="192"/>
          </a:xfrm>
        </p:grpSpPr>
        <p:sp>
          <p:nvSpPr>
            <p:cNvPr id="69706" name="Line 63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7" name="Line 64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8" name="Line 65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9" name="Line 66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0" name="Line 67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1" name="Line 68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2" name="Line 69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3" name="Line 70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Line 71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49" name="Line 72"/>
          <p:cNvSpPr>
            <a:spLocks noChangeShapeType="1"/>
          </p:cNvSpPr>
          <p:nvPr/>
        </p:nvSpPr>
        <p:spPr bwMode="auto">
          <a:xfrm flipV="1">
            <a:off x="8001000" y="1066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Text Box 73"/>
          <p:cNvSpPr txBox="1">
            <a:spLocks noChangeArrowheads="1"/>
          </p:cNvSpPr>
          <p:nvPr/>
        </p:nvSpPr>
        <p:spPr bwMode="auto">
          <a:xfrm rot="5400000">
            <a:off x="76200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= 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k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651" name="Line 74"/>
          <p:cNvSpPr>
            <a:spLocks noChangeShapeType="1"/>
          </p:cNvSpPr>
          <p:nvPr/>
        </p:nvSpPr>
        <p:spPr bwMode="auto">
          <a:xfrm>
            <a:off x="7010400" y="25908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652" name="Text Box 76"/>
          <p:cNvSpPr txBox="1">
            <a:spLocks noChangeArrowheads="1"/>
          </p:cNvSpPr>
          <p:nvPr/>
        </p:nvSpPr>
        <p:spPr bwMode="auto">
          <a:xfrm>
            <a:off x="0" y="4648200"/>
            <a:ext cx="5791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te that inductors can produce very high voltag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ductance causes sparks to jump when you turn a switch off</a:t>
            </a:r>
          </a:p>
        </p:txBody>
      </p:sp>
      <p:sp>
        <p:nvSpPr>
          <p:cNvPr id="792653" name="AutoShape 77"/>
          <p:cNvSpPr>
            <a:spLocks noChangeArrowheads="1"/>
          </p:cNvSpPr>
          <p:nvPr/>
        </p:nvSpPr>
        <p:spPr bwMode="auto">
          <a:xfrm>
            <a:off x="1905000" y="2438400"/>
            <a:ext cx="13716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2658" name="Text Box 82"/>
          <p:cNvSpPr txBox="1">
            <a:spLocks noChangeArrowheads="1"/>
          </p:cNvSpPr>
          <p:nvPr/>
        </p:nvSpPr>
        <p:spPr bwMode="auto">
          <a:xfrm rot="-5400000">
            <a:off x="6743700" y="15621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I </a:t>
            </a:r>
            <a:r>
              <a:rPr lang="en-US" sz="2400">
                <a:solidFill>
                  <a:schemeClr val="tx1"/>
                </a:solidFill>
              </a:rPr>
              <a:t>= 1 A</a:t>
            </a:r>
          </a:p>
        </p:txBody>
      </p:sp>
      <p:graphicFrame>
        <p:nvGraphicFramePr>
          <p:cNvPr id="792659" name="Object 83"/>
          <p:cNvGraphicFramePr>
            <a:graphicFrameLocks noChangeAspect="1"/>
          </p:cNvGraphicFramePr>
          <p:nvPr/>
        </p:nvGraphicFramePr>
        <p:xfrm>
          <a:off x="4724400" y="3429000"/>
          <a:ext cx="39862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254000" progId="Equation.DSMT4">
                  <p:embed/>
                </p:oleObj>
              </mc:Choice>
              <mc:Fallback>
                <p:oleObj name="Equation" r:id="rId5" imgW="1625600" imgH="254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39862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60" name="Object 84"/>
          <p:cNvGraphicFramePr>
            <a:graphicFrameLocks noChangeAspect="1"/>
          </p:cNvGraphicFramePr>
          <p:nvPr/>
        </p:nvGraphicFramePr>
        <p:xfrm>
          <a:off x="5562600" y="4114800"/>
          <a:ext cx="2085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177723" progId="Equation.DSMT4">
                  <p:embed/>
                </p:oleObj>
              </mc:Choice>
              <mc:Fallback>
                <p:oleObj name="Equation" r:id="rId7" imgW="850531" imgH="177723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085975" cy="390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2661" name="Group 85"/>
          <p:cNvGrpSpPr>
            <a:grpSpLocks/>
          </p:cNvGrpSpPr>
          <p:nvPr/>
        </p:nvGrpSpPr>
        <p:grpSpPr bwMode="auto">
          <a:xfrm rot="5400000">
            <a:off x="7239000" y="5410200"/>
            <a:ext cx="1524000" cy="457200"/>
            <a:chOff x="2064" y="3888"/>
            <a:chExt cx="960" cy="288"/>
          </a:xfrm>
        </p:grpSpPr>
        <p:sp>
          <p:nvSpPr>
            <p:cNvPr id="69697" name="Arc 86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8" name="Arc 87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9" name="Arc 88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0" name="Arc 89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1" name="Arc 90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2" name="Arc 91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3" name="Arc 92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4" name="Line 93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5" name="Line 94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2694" name="Group 118"/>
          <p:cNvGrpSpPr>
            <a:grpSpLocks/>
          </p:cNvGrpSpPr>
          <p:nvPr/>
        </p:nvGrpSpPr>
        <p:grpSpPr bwMode="auto">
          <a:xfrm>
            <a:off x="6934200" y="4813300"/>
            <a:ext cx="1066800" cy="101600"/>
            <a:chOff x="2016" y="1544"/>
            <a:chExt cx="672" cy="64"/>
          </a:xfrm>
        </p:grpSpPr>
        <p:sp>
          <p:nvSpPr>
            <p:cNvPr id="69692" name="Line 119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3" name="Oval 120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4" name="Line 121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5" name="Oval 122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6" name="Line 123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702" name="Line 126"/>
          <p:cNvSpPr>
            <a:spLocks noChangeShapeType="1"/>
          </p:cNvSpPr>
          <p:nvPr/>
        </p:nvSpPr>
        <p:spPr bwMode="auto">
          <a:xfrm flipV="1">
            <a:off x="8001000" y="4876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2713" name="Group 137"/>
          <p:cNvGrpSpPr>
            <a:grpSpLocks/>
          </p:cNvGrpSpPr>
          <p:nvPr/>
        </p:nvGrpSpPr>
        <p:grpSpPr bwMode="auto">
          <a:xfrm>
            <a:off x="6781800" y="4876800"/>
            <a:ext cx="1219200" cy="1752600"/>
            <a:chOff x="4272" y="3072"/>
            <a:chExt cx="768" cy="1104"/>
          </a:xfrm>
        </p:grpSpPr>
        <p:sp>
          <p:nvSpPr>
            <p:cNvPr id="69672" name="Line 95"/>
            <p:cNvSpPr>
              <a:spLocks noChangeShapeType="1"/>
            </p:cNvSpPr>
            <p:nvPr/>
          </p:nvSpPr>
          <p:spPr bwMode="auto">
            <a:xfrm>
              <a:off x="4800" y="40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Line 96"/>
            <p:cNvSpPr>
              <a:spLocks noChangeShapeType="1"/>
            </p:cNvSpPr>
            <p:nvPr/>
          </p:nvSpPr>
          <p:spPr bwMode="auto">
            <a:xfrm flipV="1">
              <a:off x="4368" y="38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74" name="Group 100"/>
            <p:cNvGrpSpPr>
              <a:grpSpLocks/>
            </p:cNvGrpSpPr>
            <p:nvPr/>
          </p:nvGrpSpPr>
          <p:grpSpPr bwMode="auto">
            <a:xfrm rot="5400000">
              <a:off x="4580" y="3960"/>
              <a:ext cx="288" cy="144"/>
              <a:chOff x="2736" y="1632"/>
              <a:chExt cx="288" cy="144"/>
            </a:xfrm>
          </p:grpSpPr>
          <p:sp>
            <p:nvSpPr>
              <p:cNvPr id="69688" name="Line 101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9" name="Line 10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0" name="Line 103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1" name="Line 104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75" name="Text Box 105"/>
            <p:cNvSpPr txBox="1">
              <a:spLocks noChangeArrowheads="1"/>
            </p:cNvSpPr>
            <p:nvPr/>
          </p:nvSpPr>
          <p:spPr bwMode="auto">
            <a:xfrm rot="5400000">
              <a:off x="4704" y="384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676" name="Text Box 106"/>
            <p:cNvSpPr txBox="1">
              <a:spLocks noChangeArrowheads="1"/>
            </p:cNvSpPr>
            <p:nvPr/>
          </p:nvSpPr>
          <p:spPr bwMode="auto">
            <a:xfrm rot="10800000">
              <a:off x="4512" y="384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69677" name="Line 107"/>
            <p:cNvSpPr>
              <a:spLocks noChangeShapeType="1"/>
            </p:cNvSpPr>
            <p:nvPr/>
          </p:nvSpPr>
          <p:spPr bwMode="auto">
            <a:xfrm>
              <a:off x="4368" y="403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78" name="Group 108"/>
            <p:cNvGrpSpPr>
              <a:grpSpLocks/>
            </p:cNvGrpSpPr>
            <p:nvPr/>
          </p:nvGrpSpPr>
          <p:grpSpPr bwMode="auto">
            <a:xfrm rot="5400000">
              <a:off x="3936" y="3408"/>
              <a:ext cx="864" cy="192"/>
              <a:chOff x="4272" y="3792"/>
              <a:chExt cx="864" cy="192"/>
            </a:xfrm>
          </p:grpSpPr>
          <p:sp>
            <p:nvSpPr>
              <p:cNvPr id="69679" name="Line 109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0" name="Line 110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1" name="Line 111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2" name="Line 112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3" name="Line 113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4" name="Line 114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5" name="Line 115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6" name="Line 116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7" name="Line 117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92703" name="Line 127"/>
          <p:cNvSpPr>
            <a:spLocks noChangeShapeType="1"/>
          </p:cNvSpPr>
          <p:nvPr/>
        </p:nvSpPr>
        <p:spPr bwMode="auto">
          <a:xfrm flipH="1">
            <a:off x="6324600" y="5943600"/>
            <a:ext cx="1143000" cy="304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704" name="Text Box 128"/>
          <p:cNvSpPr txBox="1">
            <a:spLocks noChangeArrowheads="1"/>
          </p:cNvSpPr>
          <p:nvPr/>
        </p:nvSpPr>
        <p:spPr bwMode="auto">
          <a:xfrm>
            <a:off x="3429000" y="6035675"/>
            <a:ext cx="2895600" cy="822325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Loop has unin-tended inductance</a:t>
            </a:r>
          </a:p>
        </p:txBody>
      </p:sp>
      <p:grpSp>
        <p:nvGrpSpPr>
          <p:cNvPr id="792706" name="Group 130"/>
          <p:cNvGrpSpPr>
            <a:grpSpLocks/>
          </p:cNvGrpSpPr>
          <p:nvPr/>
        </p:nvGrpSpPr>
        <p:grpSpPr bwMode="auto">
          <a:xfrm>
            <a:off x="6934200" y="4648200"/>
            <a:ext cx="1066800" cy="266700"/>
            <a:chOff x="624" y="1440"/>
            <a:chExt cx="672" cy="168"/>
          </a:xfrm>
        </p:grpSpPr>
        <p:sp>
          <p:nvSpPr>
            <p:cNvPr id="69667" name="Line 131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8" name="Oval 13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9" name="Line 133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Oval 134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1" name="Line 135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714" name="AutoShape 138"/>
          <p:cNvSpPr>
            <a:spLocks noChangeArrowheads="1"/>
          </p:cNvSpPr>
          <p:nvPr/>
        </p:nvSpPr>
        <p:spPr bwMode="auto">
          <a:xfrm flipH="1">
            <a:off x="7620000" y="4419600"/>
            <a:ext cx="381000" cy="457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Freeform 153"/>
          <p:cNvSpPr>
            <a:spLocks/>
          </p:cNvSpPr>
          <p:nvPr/>
        </p:nvSpPr>
        <p:spPr bwMode="auto">
          <a:xfrm>
            <a:off x="8001000" y="1066800"/>
            <a:ext cx="762000" cy="1524000"/>
          </a:xfrm>
          <a:custGeom>
            <a:avLst/>
            <a:gdLst>
              <a:gd name="T0" fmla="*/ 0 w 384"/>
              <a:gd name="T1" fmla="*/ 0 h 1008"/>
              <a:gd name="T2" fmla="*/ 2147483647 w 384"/>
              <a:gd name="T3" fmla="*/ 0 h 1008"/>
              <a:gd name="T4" fmla="*/ 2147483647 w 384"/>
              <a:gd name="T5" fmla="*/ 2147483647 h 1008"/>
              <a:gd name="T6" fmla="*/ 0 w 384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1008">
                <a:moveTo>
                  <a:pt x="0" y="0"/>
                </a:moveTo>
                <a:lnTo>
                  <a:pt x="384" y="0"/>
                </a:lnTo>
                <a:lnTo>
                  <a:pt x="38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6" name="Oval 149"/>
          <p:cNvSpPr>
            <a:spLocks noChangeArrowheads="1"/>
          </p:cNvSpPr>
          <p:nvPr/>
        </p:nvSpPr>
        <p:spPr bwMode="auto">
          <a:xfrm>
            <a:off x="8610600" y="1600200"/>
            <a:ext cx="304800" cy="3048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9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9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9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9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9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792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9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92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92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25" grpId="0" animBg="1"/>
      <p:bldP spid="792627" grpId="0" build="p"/>
      <p:bldP spid="792652" grpId="0" build="p"/>
      <p:bldP spid="792653" grpId="0" animBg="1"/>
      <p:bldP spid="792658" grpId="0"/>
      <p:bldP spid="792702" grpId="0" animBg="1"/>
      <p:bldP spid="792702" grpId="1" animBg="1"/>
      <p:bldP spid="792703" grpId="0" animBg="1"/>
      <p:bldP spid="792704" grpId="0" animBg="1"/>
      <p:bldP spid="7927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grpSp>
        <p:nvGrpSpPr>
          <p:cNvPr id="68611" name="Group 1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8646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2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3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4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612" name="Text Box 43"/>
          <p:cNvSpPr txBox="1">
            <a:spLocks noChangeArrowheads="1"/>
          </p:cNvSpPr>
          <p:nvPr/>
        </p:nvSpPr>
        <p:spPr bwMode="auto">
          <a:xfrm rot="-5400000">
            <a:off x="6172200" y="13700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>
                <a:solidFill>
                  <a:schemeClr val="tx1"/>
                </a:solidFill>
              </a:rPr>
              <a:t> = 4.0 mH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68613" name="Group 44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8644" name="Line 45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5" name="Text Box 46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</p:grpSp>
      <p:sp>
        <p:nvSpPr>
          <p:cNvPr id="68614" name="Line 49"/>
          <p:cNvSpPr>
            <a:spLocks noChangeShapeType="1"/>
          </p:cNvSpPr>
          <p:nvPr/>
        </p:nvSpPr>
        <p:spPr bwMode="auto">
          <a:xfrm>
            <a:off x="7391400" y="9144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615" name="Group 50"/>
          <p:cNvGrpSpPr>
            <a:grpSpLocks/>
          </p:cNvGrpSpPr>
          <p:nvPr/>
        </p:nvGrpSpPr>
        <p:grpSpPr bwMode="auto">
          <a:xfrm rot="5400000">
            <a:off x="7696200" y="1600200"/>
            <a:ext cx="1371600" cy="304800"/>
            <a:chOff x="4272" y="3792"/>
            <a:chExt cx="864" cy="192"/>
          </a:xfrm>
        </p:grpSpPr>
        <p:sp>
          <p:nvSpPr>
            <p:cNvPr id="68635" name="Line 51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6" name="Line 52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7" name="Line 53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8" name="Line 54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9" name="Line 55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0" name="Line 56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1" name="Line 57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2" name="Line 58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Line 59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616" name="Line 60"/>
          <p:cNvSpPr>
            <a:spLocks noChangeShapeType="1"/>
          </p:cNvSpPr>
          <p:nvPr/>
        </p:nvSpPr>
        <p:spPr bwMode="auto">
          <a:xfrm flipV="1">
            <a:off x="8382000" y="914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7" name="Text Box 61"/>
          <p:cNvSpPr txBox="1">
            <a:spLocks noChangeArrowheads="1"/>
          </p:cNvSpPr>
          <p:nvPr/>
        </p:nvSpPr>
        <p:spPr bwMode="auto">
          <a:xfrm>
            <a:off x="8534400" y="1524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8618" name="Line 62"/>
          <p:cNvSpPr>
            <a:spLocks noChangeShapeType="1"/>
          </p:cNvSpPr>
          <p:nvPr/>
        </p:nvSpPr>
        <p:spPr bwMode="auto">
          <a:xfrm>
            <a:off x="7391400" y="24384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8619" name="Object 71"/>
          <p:cNvGraphicFramePr>
            <a:graphicFrameLocks noChangeAspect="1"/>
          </p:cNvGraphicFramePr>
          <p:nvPr/>
        </p:nvGraphicFramePr>
        <p:xfrm>
          <a:off x="2362200" y="2057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6861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72"/>
          <p:cNvGraphicFramePr>
            <a:graphicFrameLocks noChangeAspect="1"/>
          </p:cNvGraphicFramePr>
          <p:nvPr/>
        </p:nvGraphicFramePr>
        <p:xfrm>
          <a:off x="457200" y="20574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937" imgH="215713" progId="Equation.DSMT4">
                  <p:embed/>
                </p:oleObj>
              </mc:Choice>
              <mc:Fallback>
                <p:oleObj name="Equation" r:id="rId4" imgW="532937" imgH="215713" progId="Equation.DSMT4">
                  <p:embed/>
                  <p:pic>
                    <p:nvPicPr>
                      <p:cNvPr id="6862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74"/>
          <p:cNvSpPr txBox="1">
            <a:spLocks noChangeArrowheads="1"/>
          </p:cNvSpPr>
          <p:nvPr/>
        </p:nvSpPr>
        <p:spPr bwMode="auto">
          <a:xfrm>
            <a:off x="0" y="762000"/>
            <a:ext cx="67056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ym typeface="Symbol" pitchFamily="18" charset="2"/>
              </a:rPr>
              <a:t>An inductor with inductance 4.0 mH is discharging through a resistor of resistance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>
                <a:sym typeface="Symbol" pitchFamily="18" charset="2"/>
              </a:rPr>
              <a:t>.  If, in 1.2 ms, it dissipates half its energy, what is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>
                <a:sym typeface="Symbol" pitchFamily="18" charset="2"/>
              </a:rPr>
              <a:t>?</a:t>
            </a:r>
            <a:endParaRPr lang="en-US" sz="2400" b="1">
              <a:sym typeface="Symbol" pitchFamily="18" charset="2"/>
            </a:endParaRPr>
          </a:p>
        </p:txBody>
      </p:sp>
      <p:graphicFrame>
        <p:nvGraphicFramePr>
          <p:cNvPr id="787531" name="Object 75"/>
          <p:cNvGraphicFramePr>
            <a:graphicFrameLocks noChangeAspect="1"/>
          </p:cNvGraphicFramePr>
          <p:nvPr/>
        </p:nvGraphicFramePr>
        <p:xfrm>
          <a:off x="685800" y="2819400"/>
          <a:ext cx="1652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78753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16525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2" name="Object 76"/>
          <p:cNvGraphicFramePr>
            <a:graphicFrameLocks noChangeAspect="1"/>
          </p:cNvGraphicFramePr>
          <p:nvPr/>
        </p:nvGraphicFramePr>
        <p:xfrm>
          <a:off x="3186113" y="2819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30" imgH="241195" progId="Equation.DSMT4">
                  <p:embed/>
                </p:oleObj>
              </mc:Choice>
              <mc:Fallback>
                <p:oleObj name="Equation" r:id="rId8" imgW="622030" imgH="241195" progId="Equation.DSMT4">
                  <p:embed/>
                  <p:pic>
                    <p:nvPicPr>
                      <p:cNvPr id="787532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2819400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3" name="Object 77"/>
          <p:cNvGraphicFramePr>
            <a:graphicFrameLocks noChangeAspect="1"/>
          </p:cNvGraphicFramePr>
          <p:nvPr/>
        </p:nvGraphicFramePr>
        <p:xfrm>
          <a:off x="4800600" y="2819400"/>
          <a:ext cx="998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78753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998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4" name="Object 78"/>
          <p:cNvGraphicFramePr>
            <a:graphicFrameLocks noChangeAspect="1"/>
          </p:cNvGraphicFramePr>
          <p:nvPr/>
        </p:nvGraphicFramePr>
        <p:xfrm>
          <a:off x="5789613" y="2819400"/>
          <a:ext cx="1154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41195" progId="Equation.DSMT4">
                  <p:embed/>
                </p:oleObj>
              </mc:Choice>
              <mc:Fallback>
                <p:oleObj name="Equation" r:id="rId12" imgW="469696" imgH="241195" progId="Equation.DSMT4">
                  <p:embed/>
                  <p:pic>
                    <p:nvPicPr>
                      <p:cNvPr id="787534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819400"/>
                        <a:ext cx="11541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5" name="Object 79"/>
          <p:cNvGraphicFramePr>
            <a:graphicFrameLocks noChangeAspect="1"/>
          </p:cNvGraphicFramePr>
          <p:nvPr/>
        </p:nvGraphicFramePr>
        <p:xfrm>
          <a:off x="765175" y="3429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253890" progId="Equation.DSMT4">
                  <p:embed/>
                </p:oleObj>
              </mc:Choice>
              <mc:Fallback>
                <p:oleObj name="Equation" r:id="rId14" imgW="558558" imgH="253890" progId="Equation.DSMT4">
                  <p:embed/>
                  <p:pic>
                    <p:nvPicPr>
                      <p:cNvPr id="78753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29000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6" name="Object 80"/>
          <p:cNvGraphicFramePr>
            <a:graphicFrameLocks noChangeAspect="1"/>
          </p:cNvGraphicFramePr>
          <p:nvPr/>
        </p:nvGraphicFramePr>
        <p:xfrm>
          <a:off x="3200400" y="3429000"/>
          <a:ext cx="2587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431800" progId="Equation.DSMT4">
                  <p:embed/>
                </p:oleObj>
              </mc:Choice>
              <mc:Fallback>
                <p:oleObj name="Equation" r:id="rId16" imgW="1054100" imgH="431800" progId="Equation.DSMT4">
                  <p:embed/>
                  <p:pic>
                    <p:nvPicPr>
                      <p:cNvPr id="78753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25876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7" name="Object 81"/>
          <p:cNvGraphicFramePr>
            <a:graphicFrameLocks noChangeAspect="1"/>
          </p:cNvGraphicFramePr>
          <p:nvPr/>
        </p:nvGraphicFramePr>
        <p:xfrm>
          <a:off x="719138" y="4210050"/>
          <a:ext cx="2681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726" imgH="431613" progId="Equation.DSMT4">
                  <p:embed/>
                </p:oleObj>
              </mc:Choice>
              <mc:Fallback>
                <p:oleObj name="Equation" r:id="rId18" imgW="1091726" imgH="431613" progId="Equation.DSMT4">
                  <p:embed/>
                  <p:pic>
                    <p:nvPicPr>
                      <p:cNvPr id="78753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10050"/>
                        <a:ext cx="2681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8" name="Object 82"/>
          <p:cNvGraphicFramePr>
            <a:graphicFrameLocks noChangeAspect="1"/>
          </p:cNvGraphicFramePr>
          <p:nvPr/>
        </p:nvGraphicFramePr>
        <p:xfrm>
          <a:off x="4132263" y="4419600"/>
          <a:ext cx="4083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63700" imgH="254000" progId="Equation.DSMT4">
                  <p:embed/>
                </p:oleObj>
              </mc:Choice>
              <mc:Fallback>
                <p:oleObj name="Equation" r:id="rId20" imgW="1663700" imgH="254000" progId="Equation.DSMT4">
                  <p:embed/>
                  <p:pic>
                    <p:nvPicPr>
                      <p:cNvPr id="78753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419600"/>
                        <a:ext cx="40830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9" name="Object 83"/>
          <p:cNvGraphicFramePr>
            <a:graphicFrameLocks noChangeAspect="1"/>
          </p:cNvGraphicFramePr>
          <p:nvPr/>
        </p:nvGraphicFramePr>
        <p:xfrm>
          <a:off x="533400" y="5029200"/>
          <a:ext cx="1558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725" imgH="393529" progId="Equation.DSMT4">
                  <p:embed/>
                </p:oleObj>
              </mc:Choice>
              <mc:Fallback>
                <p:oleObj name="Equation" r:id="rId22" imgW="634725" imgH="393529" progId="Equation.DSMT4">
                  <p:embed/>
                  <p:pic>
                    <p:nvPicPr>
                      <p:cNvPr id="78753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1558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0" name="Object 84"/>
          <p:cNvGraphicFramePr>
            <a:graphicFrameLocks noChangeAspect="1"/>
          </p:cNvGraphicFramePr>
          <p:nvPr/>
        </p:nvGraphicFramePr>
        <p:xfrm>
          <a:off x="2057400" y="4953000"/>
          <a:ext cx="38957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500" imgH="419100" progId="Equation.DSMT4">
                  <p:embed/>
                </p:oleObj>
              </mc:Choice>
              <mc:Fallback>
                <p:oleObj name="Equation" r:id="rId24" imgW="1587500" imgH="419100" progId="Equation.DSMT4">
                  <p:embed/>
                  <p:pic>
                    <p:nvPicPr>
                      <p:cNvPr id="78754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8957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1" name="Object 85"/>
          <p:cNvGraphicFramePr>
            <a:graphicFrameLocks noChangeAspect="1"/>
          </p:cNvGraphicFramePr>
          <p:nvPr/>
        </p:nvGraphicFramePr>
        <p:xfrm>
          <a:off x="838200" y="5992813"/>
          <a:ext cx="10302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8918" imgH="393529" progId="Equation.DSMT4">
                  <p:embed/>
                </p:oleObj>
              </mc:Choice>
              <mc:Fallback>
                <p:oleObj name="Equation" r:id="rId26" imgW="418918" imgH="393529" progId="Equation.DSMT4">
                  <p:embed/>
                  <p:pic>
                    <p:nvPicPr>
                      <p:cNvPr id="787541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92813"/>
                        <a:ext cx="10302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2" name="Object 86"/>
          <p:cNvGraphicFramePr>
            <a:graphicFrameLocks noChangeAspect="1"/>
          </p:cNvGraphicFramePr>
          <p:nvPr/>
        </p:nvGraphicFramePr>
        <p:xfrm>
          <a:off x="2852738" y="5992813"/>
          <a:ext cx="2184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614" imgH="393529" progId="Equation.DSMT4">
                  <p:embed/>
                </p:oleObj>
              </mc:Choice>
              <mc:Fallback>
                <p:oleObj name="Equation" r:id="rId28" imgW="888614" imgH="393529" progId="Equation.DSMT4">
                  <p:embed/>
                  <p:pic>
                    <p:nvPicPr>
                      <p:cNvPr id="787542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992813"/>
                        <a:ext cx="2184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3" name="Object 87"/>
          <p:cNvGraphicFramePr>
            <a:graphicFrameLocks noChangeAspect="1"/>
          </p:cNvGraphicFramePr>
          <p:nvPr/>
        </p:nvGraphicFramePr>
        <p:xfrm>
          <a:off x="6694488" y="6027738"/>
          <a:ext cx="1747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0891" imgH="177723" progId="Equation.DSMT4">
                  <p:embed/>
                </p:oleObj>
              </mc:Choice>
              <mc:Fallback>
                <p:oleObj name="Equation" r:id="rId30" imgW="710891" imgH="177723" progId="Equation.DSMT4">
                  <p:embed/>
                  <p:pic>
                    <p:nvPicPr>
                      <p:cNvPr id="787543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6027738"/>
                        <a:ext cx="1747837" cy="392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35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8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49914"/>
              </p:ext>
            </p:extLst>
          </p:nvPr>
        </p:nvGraphicFramePr>
        <p:xfrm>
          <a:off x="838200" y="1110022"/>
          <a:ext cx="7662505" cy="475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9456" imgH="3694413" progId="Word.Document.12">
                  <p:embed/>
                </p:oleObj>
              </mc:Choice>
              <mc:Fallback>
                <p:oleObj name="Document" r:id="rId2" imgW="5949456" imgH="36944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10022"/>
                        <a:ext cx="7662505" cy="475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3810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Quick Quiz 31.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19600" y="36576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69452" y="5451901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AD3673E-541D-2C8D-7AA4-D34E94F456CC}"/>
                  </a:ext>
                </a:extLst>
              </p14:cNvPr>
              <p14:cNvContentPartPr/>
              <p14:nvPr/>
            </p14:nvContentPartPr>
            <p14:xfrm>
              <a:off x="3861720" y="1805400"/>
              <a:ext cx="4461480" cy="44550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AD3673E-541D-2C8D-7AA4-D34E94F456C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52360" y="1796040"/>
                <a:ext cx="4480200" cy="447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6274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59554"/>
              </p:ext>
            </p:extLst>
          </p:nvPr>
        </p:nvGraphicFramePr>
        <p:xfrm>
          <a:off x="533400" y="152400"/>
          <a:ext cx="81026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93784" imgH="2979467" progId="Word.Document.12">
                  <p:embed/>
                </p:oleObj>
              </mc:Choice>
              <mc:Fallback>
                <p:oleObj name="Document" r:id="rId2" imgW="6393784" imgH="29794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52400"/>
                        <a:ext cx="81026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0" y="4800600"/>
            <a:ext cx="24384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DA75C6D-3BB3-C49F-A1D7-0CC90692F6ED}"/>
                  </a:ext>
                </a:extLst>
              </p14:cNvPr>
              <p14:cNvContentPartPr/>
              <p14:nvPr/>
            </p14:nvContentPartPr>
            <p14:xfrm>
              <a:off x="5419800" y="1654200"/>
              <a:ext cx="3643920" cy="4590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DA75C6D-3BB3-C49F-A1D7-0CC90692F6E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10440" y="1644840"/>
                <a:ext cx="3662640" cy="460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013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00632"/>
              </p:ext>
            </p:extLst>
          </p:nvPr>
        </p:nvGraphicFramePr>
        <p:xfrm>
          <a:off x="541227" y="838200"/>
          <a:ext cx="8345229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550046" imgH="3786861" progId="Word.Document.12">
                  <p:embed/>
                </p:oleObj>
              </mc:Choice>
              <mc:Fallback>
                <p:oleObj name="Document" r:id="rId2" imgW="6550046" imgH="37868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227" y="838200"/>
                        <a:ext cx="8345229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67400" y="5638800"/>
            <a:ext cx="24384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91000" y="19050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ssume inductor has no resistanc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422E018-0F27-4CB9-7857-B268B405683F}"/>
                  </a:ext>
                </a:extLst>
              </p14:cNvPr>
              <p14:cNvContentPartPr/>
              <p14:nvPr/>
            </p14:nvContentPartPr>
            <p14:xfrm>
              <a:off x="4653360" y="2756880"/>
              <a:ext cx="4112280" cy="22219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422E018-0F27-4CB9-7857-B268B405683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44000" y="2747520"/>
                <a:ext cx="4131000" cy="224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196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ductors in series and parallel</a:t>
            </a:r>
          </a:p>
        </p:txBody>
      </p:sp>
      <p:grpSp>
        <p:nvGrpSpPr>
          <p:cNvPr id="70659" name="Group 57"/>
          <p:cNvGrpSpPr>
            <a:grpSpLocks/>
          </p:cNvGrpSpPr>
          <p:nvPr/>
        </p:nvGrpSpPr>
        <p:grpSpPr bwMode="auto">
          <a:xfrm rot="-5400000">
            <a:off x="4800600" y="457200"/>
            <a:ext cx="457200" cy="1524000"/>
            <a:chOff x="2784" y="2928"/>
            <a:chExt cx="288" cy="960"/>
          </a:xfrm>
        </p:grpSpPr>
        <p:sp>
          <p:nvSpPr>
            <p:cNvPr id="70712" name="Arc 11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3" name="Arc 12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4" name="Arc 13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5" name="Arc 14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6" name="Arc 15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7" name="Arc 16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8" name="Arc 17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9" name="Line 18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20" name="Line 19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0" name="Text Box 22"/>
          <p:cNvSpPr txBox="1">
            <a:spLocks noChangeArrowheads="1"/>
          </p:cNvSpPr>
          <p:nvPr/>
        </p:nvSpPr>
        <p:spPr bwMode="auto">
          <a:xfrm>
            <a:off x="4800600" y="53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85463" name="Text Box 55"/>
          <p:cNvSpPr txBox="1">
            <a:spLocks noChangeArrowheads="1"/>
          </p:cNvSpPr>
          <p:nvPr/>
        </p:nvSpPr>
        <p:spPr bwMode="auto">
          <a:xfrm>
            <a:off x="152400" y="762000"/>
            <a:ext cx="411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or inductors in series, the inductors have the same curre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ir EMF’s add</a:t>
            </a:r>
          </a:p>
        </p:txBody>
      </p:sp>
      <p:grpSp>
        <p:nvGrpSpPr>
          <p:cNvPr id="70662" name="Group 58"/>
          <p:cNvGrpSpPr>
            <a:grpSpLocks/>
          </p:cNvGrpSpPr>
          <p:nvPr/>
        </p:nvGrpSpPr>
        <p:grpSpPr bwMode="auto">
          <a:xfrm rot="-5400000">
            <a:off x="6324600" y="457200"/>
            <a:ext cx="457200" cy="1524000"/>
            <a:chOff x="2784" y="2928"/>
            <a:chExt cx="288" cy="960"/>
          </a:xfrm>
        </p:grpSpPr>
        <p:sp>
          <p:nvSpPr>
            <p:cNvPr id="70703" name="Arc 59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4" name="Arc 60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5" name="Arc 61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6" name="Arc 62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7" name="Arc 63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8" name="Arc 64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9" name="Arc 65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0" name="Line 66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11" name="Line 67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3" name="Line 68"/>
          <p:cNvSpPr>
            <a:spLocks noChangeShapeType="1"/>
          </p:cNvSpPr>
          <p:nvPr/>
        </p:nvSpPr>
        <p:spPr bwMode="auto">
          <a:xfrm>
            <a:off x="7239000" y="12192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4" name="Line 69"/>
          <p:cNvSpPr>
            <a:spLocks noChangeShapeType="1"/>
          </p:cNvSpPr>
          <p:nvPr/>
        </p:nvSpPr>
        <p:spPr bwMode="auto">
          <a:xfrm flipH="1">
            <a:off x="4114800" y="1219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5" name="Text Box 70"/>
          <p:cNvSpPr txBox="1">
            <a:spLocks noChangeArrowheads="1"/>
          </p:cNvSpPr>
          <p:nvPr/>
        </p:nvSpPr>
        <p:spPr bwMode="auto">
          <a:xfrm>
            <a:off x="6400800" y="53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5479" name="Object 71"/>
              <p:cNvSpPr txBox="1"/>
              <p:nvPr/>
            </p:nvSpPr>
            <p:spPr bwMode="auto">
              <a:xfrm>
                <a:off x="3598863" y="1447800"/>
                <a:ext cx="1719262" cy="865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5479" name="Object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8863" y="1447800"/>
                <a:ext cx="1719262" cy="8651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5480" name="Object 72"/>
          <p:cNvGraphicFramePr>
            <a:graphicFrameLocks noChangeAspect="1"/>
          </p:cNvGraphicFramePr>
          <p:nvPr/>
        </p:nvGraphicFramePr>
        <p:xfrm>
          <a:off x="5321300" y="1447800"/>
          <a:ext cx="1155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393529" progId="Equation.DSMT4">
                  <p:embed/>
                </p:oleObj>
              </mc:Choice>
              <mc:Fallback>
                <p:oleObj name="Equation" r:id="rId4" imgW="469696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447800"/>
                        <a:ext cx="1155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81" name="Object 73"/>
          <p:cNvGraphicFramePr>
            <a:graphicFrameLocks noChangeAspect="1"/>
          </p:cNvGraphicFramePr>
          <p:nvPr/>
        </p:nvGraphicFramePr>
        <p:xfrm>
          <a:off x="6554788" y="1447800"/>
          <a:ext cx="24368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393529" progId="Equation.DSMT4">
                  <p:embed/>
                </p:oleObj>
              </mc:Choice>
              <mc:Fallback>
                <p:oleObj name="Equation" r:id="rId6" imgW="990170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447800"/>
                        <a:ext cx="24368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82" name="Object 74"/>
          <p:cNvGraphicFramePr>
            <a:graphicFrameLocks noChangeAspect="1"/>
          </p:cNvGraphicFramePr>
          <p:nvPr/>
        </p:nvGraphicFramePr>
        <p:xfrm>
          <a:off x="838200" y="1981200"/>
          <a:ext cx="1687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68751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83" name="Text Box 75"/>
          <p:cNvSpPr txBox="1">
            <a:spLocks noChangeArrowheads="1"/>
          </p:cNvSpPr>
          <p:nvPr/>
        </p:nvSpPr>
        <p:spPr bwMode="auto">
          <a:xfrm>
            <a:off x="228600" y="2698750"/>
            <a:ext cx="403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For inductors in parallel, the inductors have the same EMF but different currents </a:t>
            </a:r>
          </a:p>
        </p:txBody>
      </p:sp>
      <p:grpSp>
        <p:nvGrpSpPr>
          <p:cNvPr id="70671" name="Group 76"/>
          <p:cNvGrpSpPr>
            <a:grpSpLocks/>
          </p:cNvGrpSpPr>
          <p:nvPr/>
        </p:nvGrpSpPr>
        <p:grpSpPr bwMode="auto">
          <a:xfrm rot="-5400000">
            <a:off x="7315200" y="2286000"/>
            <a:ext cx="457200" cy="1524000"/>
            <a:chOff x="2784" y="2928"/>
            <a:chExt cx="288" cy="960"/>
          </a:xfrm>
        </p:grpSpPr>
        <p:sp>
          <p:nvSpPr>
            <p:cNvPr id="70694" name="Arc 77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5" name="Arc 78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6" name="Arc 79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7" name="Arc 80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8" name="Arc 81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9" name="Arc 82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0" name="Arc 83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1" name="Line 84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02" name="Line 85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672" name="Group 86"/>
          <p:cNvGrpSpPr>
            <a:grpSpLocks/>
          </p:cNvGrpSpPr>
          <p:nvPr/>
        </p:nvGrpSpPr>
        <p:grpSpPr bwMode="auto">
          <a:xfrm rot="-5400000">
            <a:off x="7315200" y="3048000"/>
            <a:ext cx="457200" cy="1524000"/>
            <a:chOff x="2784" y="2928"/>
            <a:chExt cx="288" cy="960"/>
          </a:xfrm>
        </p:grpSpPr>
        <p:sp>
          <p:nvSpPr>
            <p:cNvPr id="70685" name="Arc 87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6" name="Arc 88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7" name="Arc 89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8" name="Arc 90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9" name="Arc 91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0" name="Arc 92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1" name="Arc 93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2" name="Line 94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3" name="Line 95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3" name="Line 96"/>
          <p:cNvSpPr>
            <a:spLocks noChangeShapeType="1"/>
          </p:cNvSpPr>
          <p:nvPr/>
        </p:nvSpPr>
        <p:spPr bwMode="auto">
          <a:xfrm>
            <a:off x="8305800" y="3429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4" name="Line 97"/>
          <p:cNvSpPr>
            <a:spLocks noChangeShapeType="1"/>
          </p:cNvSpPr>
          <p:nvPr/>
        </p:nvSpPr>
        <p:spPr bwMode="auto">
          <a:xfrm flipH="1">
            <a:off x="6553200" y="3429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5" name="Line 98"/>
          <p:cNvSpPr>
            <a:spLocks noChangeShapeType="1"/>
          </p:cNvSpPr>
          <p:nvPr/>
        </p:nvSpPr>
        <p:spPr bwMode="auto">
          <a:xfrm>
            <a:off x="6781800" y="3048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6" name="Line 99"/>
          <p:cNvSpPr>
            <a:spLocks noChangeShapeType="1"/>
          </p:cNvSpPr>
          <p:nvPr/>
        </p:nvSpPr>
        <p:spPr bwMode="auto">
          <a:xfrm>
            <a:off x="8305800" y="3048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7" name="Text Box 100"/>
          <p:cNvSpPr txBox="1">
            <a:spLocks noChangeArrowheads="1"/>
          </p:cNvSpPr>
          <p:nvPr/>
        </p:nvSpPr>
        <p:spPr bwMode="auto">
          <a:xfrm>
            <a:off x="72771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0678" name="Text Box 101"/>
          <p:cNvSpPr txBox="1">
            <a:spLocks noChangeArrowheads="1"/>
          </p:cNvSpPr>
          <p:nvPr/>
        </p:nvSpPr>
        <p:spPr bwMode="auto">
          <a:xfrm>
            <a:off x="7772400" y="3733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5510" name="Object 102"/>
              <p:cNvSpPr txBox="1"/>
              <p:nvPr/>
            </p:nvSpPr>
            <p:spPr bwMode="auto">
              <a:xfrm>
                <a:off x="4343400" y="2438400"/>
                <a:ext cx="1782763" cy="865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5510" name="Object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2438400"/>
                <a:ext cx="1782763" cy="8651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5511" name="Object 103"/>
              <p:cNvSpPr txBox="1"/>
              <p:nvPr/>
            </p:nvSpPr>
            <p:spPr bwMode="auto">
              <a:xfrm>
                <a:off x="4343400" y="3276600"/>
                <a:ext cx="1876425" cy="865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5511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3276600"/>
                <a:ext cx="1876425" cy="8651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5512" name="Object 104"/>
          <p:cNvGraphicFramePr>
            <a:graphicFrameLocks noChangeAspect="1"/>
          </p:cNvGraphicFramePr>
          <p:nvPr/>
        </p:nvGraphicFramePr>
        <p:xfrm>
          <a:off x="427038" y="4005263"/>
          <a:ext cx="2282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6698" imgH="393529" progId="Equation.DSMT4">
                  <p:embed/>
                </p:oleObj>
              </mc:Choice>
              <mc:Fallback>
                <p:oleObj name="Equation" r:id="rId12" imgW="926698" imgH="393529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005263"/>
                        <a:ext cx="2282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5513" name="Object 105"/>
              <p:cNvSpPr txBox="1"/>
              <p:nvPr/>
            </p:nvSpPr>
            <p:spPr bwMode="auto">
              <a:xfrm>
                <a:off x="2713038" y="4005263"/>
                <a:ext cx="1782762" cy="9477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5513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3038" y="4005263"/>
                <a:ext cx="1782762" cy="94773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5514" name="Object 106"/>
              <p:cNvSpPr txBox="1"/>
              <p:nvPr/>
            </p:nvSpPr>
            <p:spPr bwMode="auto">
              <a:xfrm>
                <a:off x="4516438" y="4003675"/>
                <a:ext cx="969962" cy="863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5514" name="Object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6438" y="4003675"/>
                <a:ext cx="969962" cy="8636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5515" name="Object 107"/>
          <p:cNvGraphicFramePr>
            <a:graphicFrameLocks noChangeAspect="1"/>
          </p:cNvGraphicFramePr>
          <p:nvPr/>
        </p:nvGraphicFramePr>
        <p:xfrm>
          <a:off x="838200" y="5334000"/>
          <a:ext cx="19065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431613" progId="Equation.DSMT4">
                  <p:embed/>
                </p:oleObj>
              </mc:Choice>
              <mc:Fallback>
                <p:oleObj name="Equation" r:id="rId16" imgW="774364" imgH="431613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1906588" cy="950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8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79" grpId="0"/>
      <p:bldP spid="785510" grpId="0"/>
      <p:bldP spid="785511" grpId="0"/>
      <p:bldP spid="785513" grpId="0"/>
      <p:bldP spid="7855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Parallel  and Series - Formulas</a:t>
            </a:r>
          </a:p>
        </p:txBody>
      </p:sp>
      <p:graphicFrame>
        <p:nvGraphicFramePr>
          <p:cNvPr id="786435" name="Group 3"/>
          <p:cNvGraphicFramePr>
            <a:graphicFrameLocks noGrp="1"/>
          </p:cNvGraphicFramePr>
          <p:nvPr/>
        </p:nvGraphicFramePr>
        <p:xfrm>
          <a:off x="457200" y="1066800"/>
          <a:ext cx="8229600" cy="474027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4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paci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uctor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7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r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lle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ndamental Formul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2734" name="Group 30"/>
          <p:cNvGrpSpPr>
            <a:grpSpLocks/>
          </p:cNvGrpSpPr>
          <p:nvPr/>
        </p:nvGrpSpPr>
        <p:grpSpPr bwMode="auto">
          <a:xfrm rot="-5400000">
            <a:off x="3390900" y="1536700"/>
            <a:ext cx="228600" cy="457200"/>
            <a:chOff x="4896" y="3360"/>
            <a:chExt cx="144" cy="288"/>
          </a:xfrm>
        </p:grpSpPr>
        <p:sp>
          <p:nvSpPr>
            <p:cNvPr id="72764" name="Line 31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5" name="Line 32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6" name="Line 33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7" name="Line 34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735" name="Group 35"/>
          <p:cNvGrpSpPr>
            <a:grpSpLocks/>
          </p:cNvGrpSpPr>
          <p:nvPr/>
        </p:nvGrpSpPr>
        <p:grpSpPr bwMode="auto">
          <a:xfrm>
            <a:off x="4800600" y="1574800"/>
            <a:ext cx="1371600" cy="304800"/>
            <a:chOff x="4272" y="3792"/>
            <a:chExt cx="864" cy="192"/>
          </a:xfrm>
        </p:grpSpPr>
        <p:sp>
          <p:nvSpPr>
            <p:cNvPr id="72755" name="Line 36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6" name="Line 37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7" name="Line 38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8" name="Line 39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9" name="Line 40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0" name="Line 41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1" name="Line 42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2" name="Line 43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3" name="Line 44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736" name="Object 45"/>
          <p:cNvGraphicFramePr>
            <a:graphicFrameLocks noChangeAspect="1"/>
          </p:cNvGraphicFramePr>
          <p:nvPr/>
        </p:nvGraphicFramePr>
        <p:xfrm>
          <a:off x="4724400" y="25654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228600" progId="Equation.DSMT4">
                  <p:embed/>
                </p:oleObj>
              </mc:Choice>
              <mc:Fallback>
                <p:oleObj name="Equation" r:id="rId2" imgW="7112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654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46"/>
          <p:cNvGraphicFramePr>
            <a:graphicFrameLocks noChangeAspect="1"/>
          </p:cNvGraphicFramePr>
          <p:nvPr/>
        </p:nvGraphicFramePr>
        <p:xfrm>
          <a:off x="4648200" y="3556000"/>
          <a:ext cx="1971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56000"/>
                        <a:ext cx="1971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47"/>
          <p:cNvGraphicFramePr>
            <a:graphicFrameLocks noChangeAspect="1"/>
          </p:cNvGraphicFramePr>
          <p:nvPr/>
        </p:nvGraphicFramePr>
        <p:xfrm>
          <a:off x="2667000" y="3708400"/>
          <a:ext cx="1784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08400"/>
                        <a:ext cx="1784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48"/>
          <p:cNvGraphicFramePr>
            <a:graphicFrameLocks noChangeAspect="1"/>
          </p:cNvGraphicFramePr>
          <p:nvPr/>
        </p:nvGraphicFramePr>
        <p:xfrm>
          <a:off x="2590800" y="2336800"/>
          <a:ext cx="2001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431613" progId="Equation.DSMT4">
                  <p:embed/>
                </p:oleObj>
              </mc:Choice>
              <mc:Fallback>
                <p:oleObj name="Equation" r:id="rId8" imgW="812447" imgH="4316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6800"/>
                        <a:ext cx="2001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49"/>
          <p:cNvGraphicFramePr>
            <a:graphicFrameLocks noChangeAspect="1"/>
          </p:cNvGraphicFramePr>
          <p:nvPr/>
        </p:nvGraphicFramePr>
        <p:xfrm>
          <a:off x="6813550" y="2540000"/>
          <a:ext cx="1689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540000"/>
                        <a:ext cx="16891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50"/>
          <p:cNvGraphicFramePr>
            <a:graphicFrameLocks noChangeAspect="1"/>
          </p:cNvGraphicFramePr>
          <p:nvPr/>
        </p:nvGraphicFramePr>
        <p:xfrm>
          <a:off x="6737350" y="3530600"/>
          <a:ext cx="1908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431613" progId="Equation.DSMT4">
                  <p:embed/>
                </p:oleObj>
              </mc:Choice>
              <mc:Fallback>
                <p:oleObj name="Equation" r:id="rId12" imgW="774364" imgH="4316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530600"/>
                        <a:ext cx="1908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2" name="Object 51"/>
          <p:cNvGraphicFramePr>
            <a:graphicFrameLocks noChangeAspect="1"/>
          </p:cNvGraphicFramePr>
          <p:nvPr/>
        </p:nvGraphicFramePr>
        <p:xfrm>
          <a:off x="2884488" y="4748213"/>
          <a:ext cx="1346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748213"/>
                        <a:ext cx="1346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3" name="Object 52"/>
          <p:cNvGraphicFramePr>
            <a:graphicFrameLocks noChangeAspect="1"/>
          </p:cNvGraphicFramePr>
          <p:nvPr/>
        </p:nvGraphicFramePr>
        <p:xfrm>
          <a:off x="4878388" y="4954588"/>
          <a:ext cx="1377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954588"/>
                        <a:ext cx="1377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744" name="Object 53"/>
              <p:cNvSpPr txBox="1"/>
              <p:nvPr/>
            </p:nvSpPr>
            <p:spPr bwMode="auto">
              <a:xfrm>
                <a:off x="6781800" y="4759325"/>
                <a:ext cx="1752600" cy="854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744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800" y="4759325"/>
                <a:ext cx="1752600" cy="8540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745" name="Group 54"/>
          <p:cNvGrpSpPr>
            <a:grpSpLocks/>
          </p:cNvGrpSpPr>
          <p:nvPr/>
        </p:nvGrpSpPr>
        <p:grpSpPr bwMode="auto">
          <a:xfrm>
            <a:off x="6858000" y="1574800"/>
            <a:ext cx="1524000" cy="457200"/>
            <a:chOff x="2064" y="3888"/>
            <a:chExt cx="960" cy="288"/>
          </a:xfrm>
        </p:grpSpPr>
        <p:sp>
          <p:nvSpPr>
            <p:cNvPr id="72746" name="Arc 55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7" name="Arc 56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8" name="Arc 57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9" name="Arc 58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0" name="Arc 59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1" name="Arc 60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2" name="Arc 61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3" name="Line 62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4" name="Line 63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2120" y="5791200"/>
            <a:ext cx="3543300" cy="4052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685800"/>
            <a:ext cx="8269080" cy="32432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8BDD26E-A6B1-0109-3F22-EF246E3BC9B9}"/>
                  </a:ext>
                </a:extLst>
              </p14:cNvPr>
              <p14:cNvContentPartPr/>
              <p14:nvPr/>
            </p14:nvContentPartPr>
            <p14:xfrm>
              <a:off x="1209240" y="1769400"/>
              <a:ext cx="7424640" cy="4264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8BDD26E-A6B1-0109-3F22-EF246E3BC9B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9880" y="1760040"/>
                <a:ext cx="7443360" cy="428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755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2743200"/>
            <a:ext cx="78422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4038600"/>
            <a:ext cx="7886700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14478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8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2478538-C425-7862-CA65-BC42005C7054}"/>
                  </a:ext>
                </a:extLst>
              </p14:cNvPr>
              <p14:cNvContentPartPr/>
              <p14:nvPr/>
            </p14:nvContentPartPr>
            <p14:xfrm>
              <a:off x="820440" y="3240360"/>
              <a:ext cx="6917040" cy="2959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2478538-C425-7862-CA65-BC42005C705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1080" y="3231000"/>
                <a:ext cx="6935760" cy="297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5434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70149"/>
              </p:ext>
            </p:extLst>
          </p:nvPr>
        </p:nvGraphicFramePr>
        <p:xfrm>
          <a:off x="762000" y="1143000"/>
          <a:ext cx="725707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407106" imgH="2489148" progId="Word.Document.12">
                  <p:embed/>
                </p:oleObj>
              </mc:Choice>
              <mc:Fallback>
                <p:oleObj name="Document" r:id="rId2" imgW="6407106" imgH="24891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25707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0" y="4800600"/>
            <a:ext cx="24384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DC4C3E0-5C60-47F4-BBAE-B6870BB90BDB}"/>
                  </a:ext>
                </a:extLst>
              </p14:cNvPr>
              <p14:cNvContentPartPr/>
              <p14:nvPr/>
            </p14:nvContentPartPr>
            <p14:xfrm>
              <a:off x="3369240" y="1870560"/>
              <a:ext cx="4764960" cy="1519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DC4C3E0-5C60-47F4-BBAE-B6870BB90BD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59880" y="1861200"/>
                <a:ext cx="4783680" cy="153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508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160" y="762000"/>
            <a:ext cx="763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7" y="2452687"/>
            <a:ext cx="7096125" cy="19526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470CB65-B39C-881E-FC2A-D1C69C4532FD}"/>
                  </a:ext>
                </a:extLst>
              </p14:cNvPr>
              <p14:cNvContentPartPr/>
              <p14:nvPr/>
            </p14:nvContentPartPr>
            <p14:xfrm>
              <a:off x="1709280" y="3133800"/>
              <a:ext cx="4552200" cy="2066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470CB65-B39C-881E-FC2A-D1C69C4532F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99920" y="3124440"/>
                <a:ext cx="4570920" cy="20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1986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9672" name="Picture 1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914900"/>
            <a:ext cx="3733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C Circuits</a:t>
            </a:r>
          </a:p>
        </p:txBody>
      </p:sp>
      <p:sp>
        <p:nvSpPr>
          <p:cNvPr id="789507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nductor (</a:t>
            </a:r>
            <a:r>
              <a:rPr lang="en-US" sz="2400" i="1" dirty="0">
                <a:solidFill>
                  <a:srgbClr val="009900"/>
                </a:solidFill>
              </a:rPr>
              <a:t>L</a:t>
            </a:r>
            <a:r>
              <a:rPr lang="en-US" sz="2400" dirty="0">
                <a:solidFill>
                  <a:srgbClr val="009900"/>
                </a:solidFill>
              </a:rPr>
              <a:t>) and Capacitor (</a:t>
            </a:r>
            <a:r>
              <a:rPr lang="en-US" sz="2400" i="1" dirty="0">
                <a:solidFill>
                  <a:srgbClr val="009900"/>
                </a:solidFill>
              </a:rPr>
              <a:t>C</a:t>
            </a:r>
            <a:r>
              <a:rPr lang="en-US" sz="2400" dirty="0">
                <a:solidFill>
                  <a:srgbClr val="009900"/>
                </a:solidFill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Let the battery charge up the capacitor</a:t>
            </a:r>
          </a:p>
          <a:p>
            <a:pPr eaLnBrk="1" hangingPunct="1"/>
            <a:r>
              <a:rPr lang="en-US" sz="2400" u="sng" dirty="0">
                <a:solidFill>
                  <a:schemeClr val="accent2"/>
                </a:solidFill>
              </a:rPr>
              <a:t>Now flip the switch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urrent flows from capacitor through inductor</a:t>
            </a:r>
          </a:p>
          <a:p>
            <a:pPr eaLnBrk="1" hangingPunct="1">
              <a:buFontTx/>
              <a:buChar char="•"/>
            </a:pPr>
            <a:r>
              <a:rPr lang="en-US" sz="2400" dirty="0" err="1">
                <a:solidFill>
                  <a:schemeClr val="accent2"/>
                </a:solidFill>
              </a:rPr>
              <a:t>Kirchoff’s</a:t>
            </a:r>
            <a:r>
              <a:rPr lang="en-US" sz="2400" dirty="0">
                <a:solidFill>
                  <a:schemeClr val="accent2"/>
                </a:solidFill>
              </a:rPr>
              <a:t> Loop law gives:</a:t>
            </a:r>
          </a:p>
        </p:txBody>
      </p:sp>
      <p:sp>
        <p:nvSpPr>
          <p:cNvPr id="75781" name="Line 100"/>
          <p:cNvSpPr>
            <a:spLocks noChangeShapeType="1"/>
          </p:cNvSpPr>
          <p:nvPr/>
        </p:nvSpPr>
        <p:spPr bwMode="auto">
          <a:xfrm flipV="1">
            <a:off x="7251700" y="22336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2" name="Line 101"/>
          <p:cNvSpPr>
            <a:spLocks noChangeShapeType="1"/>
          </p:cNvSpPr>
          <p:nvPr/>
        </p:nvSpPr>
        <p:spPr bwMode="auto">
          <a:xfrm>
            <a:off x="7480300" y="23098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3" name="Line 102"/>
          <p:cNvSpPr>
            <a:spLocks noChangeShapeType="1"/>
          </p:cNvSpPr>
          <p:nvPr/>
        </p:nvSpPr>
        <p:spPr bwMode="auto">
          <a:xfrm>
            <a:off x="7480300" y="21574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103"/>
          <p:cNvSpPr>
            <a:spLocks noChangeShapeType="1"/>
          </p:cNvSpPr>
          <p:nvPr/>
        </p:nvSpPr>
        <p:spPr bwMode="auto">
          <a:xfrm flipV="1">
            <a:off x="7251700" y="23098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Line 107"/>
          <p:cNvSpPr>
            <a:spLocks noChangeShapeType="1"/>
          </p:cNvSpPr>
          <p:nvPr/>
        </p:nvSpPr>
        <p:spPr bwMode="auto">
          <a:xfrm rot="16200000" flipH="1">
            <a:off x="8128000" y="27051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6" name="Line 110"/>
          <p:cNvSpPr>
            <a:spLocks noChangeShapeType="1"/>
          </p:cNvSpPr>
          <p:nvPr/>
        </p:nvSpPr>
        <p:spPr bwMode="auto">
          <a:xfrm rot="5400000">
            <a:off x="6972300" y="28575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9643" name="Group 139"/>
          <p:cNvGrpSpPr>
            <a:grpSpLocks/>
          </p:cNvGrpSpPr>
          <p:nvPr/>
        </p:nvGrpSpPr>
        <p:grpSpPr bwMode="auto">
          <a:xfrm>
            <a:off x="7289800" y="2387600"/>
            <a:ext cx="368300" cy="889000"/>
            <a:chOff x="4400" y="2368"/>
            <a:chExt cx="232" cy="560"/>
          </a:xfrm>
        </p:grpSpPr>
        <p:sp>
          <p:nvSpPr>
            <p:cNvPr id="75834" name="Line 105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35" name="Group 133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5836" name="Oval 106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7" name="Oval 108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8" name="Line 109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9" name="Oval 111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5788" name="Group 112"/>
          <p:cNvGrpSpPr>
            <a:grpSpLocks/>
          </p:cNvGrpSpPr>
          <p:nvPr/>
        </p:nvGrpSpPr>
        <p:grpSpPr bwMode="auto">
          <a:xfrm>
            <a:off x="6324600" y="1981200"/>
            <a:ext cx="533400" cy="671513"/>
            <a:chOff x="3696" y="2304"/>
            <a:chExt cx="336" cy="423"/>
          </a:xfrm>
        </p:grpSpPr>
        <p:grpSp>
          <p:nvGrpSpPr>
            <p:cNvPr id="75827" name="Group 113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5830" name="Line 1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1" name="Line 115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2" name="Line 116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3" name="Line 117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828" name="Text Box 118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5829" name="Text Box 119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5789" name="Freeform 120"/>
          <p:cNvSpPr>
            <a:spLocks/>
          </p:cNvSpPr>
          <p:nvPr/>
        </p:nvSpPr>
        <p:spPr bwMode="auto">
          <a:xfrm>
            <a:off x="6629400" y="1676400"/>
            <a:ext cx="1981200" cy="533400"/>
          </a:xfrm>
          <a:custGeom>
            <a:avLst/>
            <a:gdLst>
              <a:gd name="T0" fmla="*/ 0 w 528"/>
              <a:gd name="T1" fmla="*/ 2147483647 h 336"/>
              <a:gd name="T2" fmla="*/ 0 w 528"/>
              <a:gd name="T3" fmla="*/ 0 h 336"/>
              <a:gd name="T4" fmla="*/ 2147483647 w 528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336">
                <a:moveTo>
                  <a:pt x="0" y="336"/>
                </a:moveTo>
                <a:lnTo>
                  <a:pt x="0" y="0"/>
                </a:lnTo>
                <a:lnTo>
                  <a:pt x="528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90" name="Group 121"/>
          <p:cNvGrpSpPr>
            <a:grpSpLocks/>
          </p:cNvGrpSpPr>
          <p:nvPr/>
        </p:nvGrpSpPr>
        <p:grpSpPr bwMode="auto">
          <a:xfrm rot="5400000">
            <a:off x="7848600" y="2209800"/>
            <a:ext cx="1524000" cy="457200"/>
            <a:chOff x="2064" y="3888"/>
            <a:chExt cx="960" cy="288"/>
          </a:xfrm>
        </p:grpSpPr>
        <p:sp>
          <p:nvSpPr>
            <p:cNvPr id="75818" name="Arc 122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19" name="Arc 123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0" name="Arc 124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1" name="Arc 125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2" name="Arc 126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3" name="Arc 127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4" name="Arc 128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5" name="Line 129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26" name="Line 130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91" name="Line 131"/>
          <p:cNvSpPr>
            <a:spLocks noChangeShapeType="1"/>
          </p:cNvSpPr>
          <p:nvPr/>
        </p:nvSpPr>
        <p:spPr bwMode="auto">
          <a:xfrm flipV="1">
            <a:off x="7480300" y="1676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2" name="Line 132"/>
          <p:cNvSpPr>
            <a:spLocks noChangeShapeType="1"/>
          </p:cNvSpPr>
          <p:nvPr/>
        </p:nvSpPr>
        <p:spPr bwMode="auto">
          <a:xfrm>
            <a:off x="6629400" y="2438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9644" name="Group 140"/>
          <p:cNvGrpSpPr>
            <a:grpSpLocks/>
          </p:cNvGrpSpPr>
          <p:nvPr/>
        </p:nvGrpSpPr>
        <p:grpSpPr bwMode="auto">
          <a:xfrm flipH="1">
            <a:off x="7302500" y="2374900"/>
            <a:ext cx="368300" cy="889000"/>
            <a:chOff x="4400" y="2368"/>
            <a:chExt cx="232" cy="560"/>
          </a:xfrm>
        </p:grpSpPr>
        <p:sp>
          <p:nvSpPr>
            <p:cNvPr id="75812" name="Line 141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13" name="Group 142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5814" name="Oval 143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Oval 144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6" name="Line 145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7" name="Oval 146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5794" name="Text Box 147"/>
          <p:cNvSpPr txBox="1">
            <a:spLocks noChangeArrowheads="1"/>
          </p:cNvSpPr>
          <p:nvPr/>
        </p:nvSpPr>
        <p:spPr bwMode="auto">
          <a:xfrm>
            <a:off x="6134101" y="1962974"/>
            <a:ext cx="609600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75795" name="Text Box 148"/>
          <p:cNvSpPr txBox="1">
            <a:spLocks noChangeArrowheads="1"/>
          </p:cNvSpPr>
          <p:nvPr/>
        </p:nvSpPr>
        <p:spPr bwMode="auto">
          <a:xfrm>
            <a:off x="70104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5796" name="Text Box 149"/>
          <p:cNvSpPr txBox="1">
            <a:spLocks noChangeArrowheads="1"/>
          </p:cNvSpPr>
          <p:nvPr/>
        </p:nvSpPr>
        <p:spPr bwMode="auto">
          <a:xfrm>
            <a:off x="8077200" y="2667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89654" name="Text Box 150"/>
          <p:cNvSpPr txBox="1">
            <a:spLocks noChangeArrowheads="1"/>
          </p:cNvSpPr>
          <p:nvPr/>
        </p:nvSpPr>
        <p:spPr bwMode="auto">
          <a:xfrm>
            <a:off x="7467600" y="1752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9655" name="Object 151"/>
              <p:cNvSpPr txBox="1"/>
              <p:nvPr/>
            </p:nvSpPr>
            <p:spPr bwMode="auto">
              <a:xfrm>
                <a:off x="4572000" y="914400"/>
                <a:ext cx="3098800" cy="4968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sty m:val="p"/>
                        </m:rP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89655" name="Object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914400"/>
                <a:ext cx="3098800" cy="496888"/>
              </a:xfrm>
              <a:prstGeom prst="rect">
                <a:avLst/>
              </a:prstGeom>
              <a:blipFill>
                <a:blip r:embed="rId4"/>
                <a:stretch>
                  <a:fillRect b="-60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9658" name="Group 154"/>
          <p:cNvGrpSpPr>
            <a:grpSpLocks/>
          </p:cNvGrpSpPr>
          <p:nvPr/>
        </p:nvGrpSpPr>
        <p:grpSpPr bwMode="auto">
          <a:xfrm>
            <a:off x="7696200" y="1219200"/>
            <a:ext cx="609600" cy="457200"/>
            <a:chOff x="4848" y="768"/>
            <a:chExt cx="384" cy="288"/>
          </a:xfrm>
        </p:grpSpPr>
        <p:sp>
          <p:nvSpPr>
            <p:cNvPr id="75810" name="Text Box 152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5811" name="Line 153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9659" name="AutoShape 155"/>
          <p:cNvSpPr>
            <a:spLocks noChangeArrowheads="1"/>
          </p:cNvSpPr>
          <p:nvPr/>
        </p:nvSpPr>
        <p:spPr bwMode="auto">
          <a:xfrm>
            <a:off x="7848600" y="19050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9660" name="Object 156"/>
          <p:cNvGraphicFramePr>
            <a:graphicFrameLocks noChangeAspect="1"/>
          </p:cNvGraphicFramePr>
          <p:nvPr/>
        </p:nvGraphicFramePr>
        <p:xfrm>
          <a:off x="4267200" y="2514600"/>
          <a:ext cx="1001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48" imgH="393359" progId="Equation.DSMT4">
                  <p:embed/>
                </p:oleObj>
              </mc:Choice>
              <mc:Fallback>
                <p:oleObj name="Equation" r:id="rId5" imgW="406048" imgH="393359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10017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61" name="Object 157"/>
          <p:cNvGraphicFramePr>
            <a:graphicFrameLocks noChangeAspect="1"/>
          </p:cNvGraphicFramePr>
          <p:nvPr/>
        </p:nvGraphicFramePr>
        <p:xfrm>
          <a:off x="5241925" y="2532063"/>
          <a:ext cx="10334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393529" progId="Equation.DSMT4">
                  <p:embed/>
                </p:oleObj>
              </mc:Choice>
              <mc:Fallback>
                <p:oleObj name="Equation" r:id="rId7" imgW="418918" imgH="393529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532063"/>
                        <a:ext cx="10334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6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90874"/>
              </p:ext>
            </p:extLst>
          </p:nvPr>
        </p:nvGraphicFramePr>
        <p:xfrm>
          <a:off x="309563" y="3772332"/>
          <a:ext cx="2286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772332"/>
                        <a:ext cx="2286000" cy="909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67" name="Text Box 163"/>
          <p:cNvSpPr txBox="1">
            <a:spLocks noChangeArrowheads="1"/>
          </p:cNvSpPr>
          <p:nvPr/>
        </p:nvSpPr>
        <p:spPr bwMode="auto">
          <a:xfrm>
            <a:off x="-76200" y="5229225"/>
            <a:ext cx="5943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at function, when you take two deriva-tives, gives the same things with a minus sign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is problem is identical to harmonic</a:t>
            </a:r>
            <a:br>
              <a:rPr lang="en-US" sz="2400">
                <a:solidFill>
                  <a:srgbClr val="9900CC"/>
                </a:solidFill>
              </a:rPr>
            </a:br>
            <a:r>
              <a:rPr lang="en-US" sz="2400">
                <a:solidFill>
                  <a:srgbClr val="9900CC"/>
                </a:solidFill>
              </a:rPr>
              <a:t>oscillator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9668" name="Object 164"/>
              <p:cNvSpPr txBox="1"/>
              <p:nvPr/>
            </p:nvSpPr>
            <p:spPr bwMode="auto">
              <a:xfrm>
                <a:off x="3021013" y="3789363"/>
                <a:ext cx="2220912" cy="1104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89668" name="Object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1013" y="3789363"/>
                <a:ext cx="2220912" cy="11049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966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33067"/>
              </p:ext>
            </p:extLst>
          </p:nvPr>
        </p:nvGraphicFramePr>
        <p:xfrm>
          <a:off x="6046787" y="4034704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476" imgH="253890" progId="Equation.DSMT4">
                  <p:embed/>
                </p:oleObj>
              </mc:Choice>
              <mc:Fallback>
                <p:oleObj name="Equation" r:id="rId13" imgW="977476" imgH="25389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7" y="4034704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500"/>
                                        <p:tgtEl>
                                          <p:spTgt spid="789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8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8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78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7" grpId="0" uiExpand="1" build="p"/>
      <p:bldP spid="789654" grpId="0" uiExpand="1"/>
      <p:bldP spid="789655" grpId="0"/>
      <p:bldP spid="789659" grpId="0" animBg="1"/>
      <p:bldP spid="789667" grpId="0" build="p"/>
      <p:bldP spid="7896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C Circuits (2)</a:t>
            </a:r>
          </a:p>
        </p:txBody>
      </p:sp>
      <p:sp>
        <p:nvSpPr>
          <p:cNvPr id="790531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Substitute it in, see if it works</a:t>
            </a:r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7239000" y="22336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7467600" y="23098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7467600" y="21574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7239000" y="23098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808" name="Group 26"/>
          <p:cNvGrpSpPr>
            <a:grpSpLocks/>
          </p:cNvGrpSpPr>
          <p:nvPr/>
        </p:nvGrpSpPr>
        <p:grpSpPr bwMode="auto">
          <a:xfrm rot="5400000">
            <a:off x="7848600" y="2209800"/>
            <a:ext cx="1524000" cy="457200"/>
            <a:chOff x="2064" y="3888"/>
            <a:chExt cx="960" cy="288"/>
          </a:xfrm>
        </p:grpSpPr>
        <p:sp>
          <p:nvSpPr>
            <p:cNvPr id="76836" name="Arc 27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7" name="Arc 28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8" name="Arc 29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9" name="Arc 30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0" name="Arc 31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1" name="Arc 32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2" name="Arc 33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3" name="Line 34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44" name="Line 35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09" name="Line 36"/>
          <p:cNvSpPr>
            <a:spLocks noChangeShapeType="1"/>
          </p:cNvSpPr>
          <p:nvPr/>
        </p:nvSpPr>
        <p:spPr bwMode="auto">
          <a:xfrm flipV="1">
            <a:off x="7467600" y="1676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Text Box 46"/>
          <p:cNvSpPr txBox="1">
            <a:spLocks noChangeArrowheads="1"/>
          </p:cNvSpPr>
          <p:nvPr/>
        </p:nvSpPr>
        <p:spPr bwMode="auto">
          <a:xfrm>
            <a:off x="70104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6811" name="Text Box 47"/>
          <p:cNvSpPr txBox="1">
            <a:spLocks noChangeArrowheads="1"/>
          </p:cNvSpPr>
          <p:nvPr/>
        </p:nvSpPr>
        <p:spPr bwMode="auto">
          <a:xfrm>
            <a:off x="8077200" y="2667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6812" name="Text Box 48"/>
          <p:cNvSpPr txBox="1">
            <a:spLocks noChangeArrowheads="1"/>
          </p:cNvSpPr>
          <p:nvPr/>
        </p:nvSpPr>
        <p:spPr bwMode="auto">
          <a:xfrm>
            <a:off x="7454900" y="1752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p:grpSp>
        <p:nvGrpSpPr>
          <p:cNvPr id="76813" name="Group 50"/>
          <p:cNvGrpSpPr>
            <a:grpSpLocks/>
          </p:cNvGrpSpPr>
          <p:nvPr/>
        </p:nvGrpSpPr>
        <p:grpSpPr bwMode="auto">
          <a:xfrm>
            <a:off x="7696200" y="1219200"/>
            <a:ext cx="609600" cy="457200"/>
            <a:chOff x="4848" y="768"/>
            <a:chExt cx="384" cy="288"/>
          </a:xfrm>
        </p:grpSpPr>
        <p:sp>
          <p:nvSpPr>
            <p:cNvPr id="76834" name="Text Box 51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6835" name="Line 52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6814" name="Object 62"/>
          <p:cNvGraphicFramePr>
            <a:graphicFrameLocks noChangeAspect="1"/>
          </p:cNvGraphicFramePr>
          <p:nvPr/>
        </p:nvGraphicFramePr>
        <p:xfrm>
          <a:off x="6477000" y="304800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53890" progId="Equation.DSMT4">
                  <p:embed/>
                </p:oleObj>
              </mc:Choice>
              <mc:Fallback>
                <p:oleObj name="Equation" r:id="rId2" imgW="977476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1" name="Object 63"/>
          <p:cNvGraphicFramePr>
            <a:graphicFrameLocks noChangeAspect="1"/>
          </p:cNvGraphicFramePr>
          <p:nvPr/>
        </p:nvGraphicFramePr>
        <p:xfrm>
          <a:off x="304800" y="1524000"/>
          <a:ext cx="3067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393700" progId="Equation.DSMT4">
                  <p:embed/>
                </p:oleObj>
              </mc:Choice>
              <mc:Fallback>
                <p:oleObj name="Equation" r:id="rId4" imgW="1244600" imgH="393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067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2" name="Object 64"/>
          <p:cNvGraphicFramePr>
            <a:graphicFrameLocks noChangeAspect="1"/>
          </p:cNvGraphicFramePr>
          <p:nvPr/>
        </p:nvGraphicFramePr>
        <p:xfrm>
          <a:off x="214313" y="2286000"/>
          <a:ext cx="34432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419100" progId="Equation.DSMT4">
                  <p:embed/>
                </p:oleObj>
              </mc:Choice>
              <mc:Fallback>
                <p:oleObj name="Equation" r:id="rId6" imgW="1397000" imgH="4191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286000"/>
                        <a:ext cx="34432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Line 65"/>
          <p:cNvSpPr>
            <a:spLocks noChangeShapeType="1"/>
          </p:cNvSpPr>
          <p:nvPr/>
        </p:nvSpPr>
        <p:spPr bwMode="auto">
          <a:xfrm>
            <a:off x="7467600" y="2362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8" name="Line 66"/>
          <p:cNvSpPr>
            <a:spLocks noChangeShapeType="1"/>
          </p:cNvSpPr>
          <p:nvPr/>
        </p:nvSpPr>
        <p:spPr bwMode="auto">
          <a:xfrm rot="16200000" flipH="1">
            <a:off x="8039100" y="11049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6819" name="Object 68"/>
          <p:cNvGraphicFramePr>
            <a:graphicFrameLocks noChangeAspect="1"/>
          </p:cNvGraphicFramePr>
          <p:nvPr/>
        </p:nvGraphicFramePr>
        <p:xfrm>
          <a:off x="4419600" y="1143000"/>
          <a:ext cx="2286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419100" progId="Equation.DSMT4">
                  <p:embed/>
                </p:oleObj>
              </mc:Choice>
              <mc:Fallback>
                <p:oleObj name="Equation" r:id="rId8" imgW="927100" imgH="4191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2286000" cy="909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0" name="Line 69"/>
          <p:cNvSpPr>
            <a:spLocks noChangeShapeType="1"/>
          </p:cNvSpPr>
          <p:nvPr/>
        </p:nvSpPr>
        <p:spPr bwMode="auto">
          <a:xfrm rot="16200000" flipH="1">
            <a:off x="8039100" y="26289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0598" name="Object 70"/>
          <p:cNvGraphicFramePr>
            <a:graphicFrameLocks noChangeAspect="1"/>
          </p:cNvGraphicFramePr>
          <p:nvPr/>
        </p:nvGraphicFramePr>
        <p:xfrm>
          <a:off x="76200" y="2971800"/>
          <a:ext cx="52276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900" imgH="393700" progId="Equation.DSMT4">
                  <p:embed/>
                </p:oleObj>
              </mc:Choice>
              <mc:Fallback>
                <p:oleObj name="Equation" r:id="rId10" imgW="2120900" imgH="393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1800"/>
                        <a:ext cx="52276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9" name="Object 71"/>
          <p:cNvGraphicFramePr>
            <a:graphicFrameLocks noChangeAspect="1"/>
          </p:cNvGraphicFramePr>
          <p:nvPr/>
        </p:nvGraphicFramePr>
        <p:xfrm>
          <a:off x="5029200" y="2286000"/>
          <a:ext cx="1565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418918" progId="Equation.DSMT4">
                  <p:embed/>
                </p:oleObj>
              </mc:Choice>
              <mc:Fallback>
                <p:oleObj name="Equation" r:id="rId12" imgW="634725" imgH="418918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1565275" cy="9128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600" name="Text Box 72"/>
          <p:cNvSpPr txBox="1">
            <a:spLocks noChangeArrowheads="1"/>
          </p:cNvSpPr>
          <p:nvPr/>
        </p:nvSpPr>
        <p:spPr bwMode="auto">
          <a:xfrm>
            <a:off x="0" y="37338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find the energy in the capacitor and the inductor</a:t>
            </a:r>
          </a:p>
        </p:txBody>
      </p:sp>
      <p:graphicFrame>
        <p:nvGraphicFramePr>
          <p:cNvPr id="790601" name="Object 73"/>
          <p:cNvGraphicFramePr>
            <a:graphicFrameLocks noChangeAspect="1"/>
          </p:cNvGraphicFramePr>
          <p:nvPr/>
        </p:nvGraphicFramePr>
        <p:xfrm>
          <a:off x="152400" y="4400550"/>
          <a:ext cx="1471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393529" progId="Equation.DSMT4">
                  <p:embed/>
                </p:oleObj>
              </mc:Choice>
              <mc:Fallback>
                <p:oleObj name="Equation" r:id="rId14" imgW="596641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00550"/>
                        <a:ext cx="1471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2" name="Object 74"/>
          <p:cNvGraphicFramePr>
            <a:graphicFrameLocks noChangeAspect="1"/>
          </p:cNvGraphicFramePr>
          <p:nvPr/>
        </p:nvGraphicFramePr>
        <p:xfrm>
          <a:off x="1587500" y="4552950"/>
          <a:ext cx="2222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253890" progId="Equation.DSMT4">
                  <p:embed/>
                </p:oleObj>
              </mc:Choice>
              <mc:Fallback>
                <p:oleObj name="Equation" r:id="rId16" imgW="901309" imgH="25389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552950"/>
                        <a:ext cx="2222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3" name="Object 75"/>
          <p:cNvGraphicFramePr>
            <a:graphicFrameLocks noChangeAspect="1"/>
          </p:cNvGraphicFramePr>
          <p:nvPr/>
        </p:nvGraphicFramePr>
        <p:xfrm>
          <a:off x="4343400" y="4038600"/>
          <a:ext cx="1471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900" imgH="419100" progId="Equation.DSMT4">
                  <p:embed/>
                </p:oleObj>
              </mc:Choice>
              <mc:Fallback>
                <p:oleObj name="Equation" r:id="rId18" imgW="596900" imgH="4191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471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4" name="Object 76"/>
          <p:cNvGraphicFramePr>
            <a:graphicFrameLocks noChangeAspect="1"/>
          </p:cNvGraphicFramePr>
          <p:nvPr/>
        </p:nvGraphicFramePr>
        <p:xfrm>
          <a:off x="5943600" y="3429000"/>
          <a:ext cx="2879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400" imgH="419100" progId="Equation.DSMT4">
                  <p:embed/>
                </p:oleObj>
              </mc:Choice>
              <mc:Fallback>
                <p:oleObj name="Equation" r:id="rId20" imgW="1168400" imgH="419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879725" cy="911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5" name="Object 77"/>
          <p:cNvGraphicFramePr>
            <a:graphicFrameLocks noChangeAspect="1"/>
          </p:cNvGraphicFramePr>
          <p:nvPr/>
        </p:nvGraphicFramePr>
        <p:xfrm>
          <a:off x="58738" y="5105400"/>
          <a:ext cx="1658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72808" imgH="241195" progId="Equation.DSMT4">
                  <p:embed/>
                </p:oleObj>
              </mc:Choice>
              <mc:Fallback>
                <p:oleObj name="Equation" r:id="rId22" imgW="672808" imgH="24119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5105400"/>
                        <a:ext cx="1658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6" name="Object 78"/>
          <p:cNvGraphicFramePr>
            <a:graphicFrameLocks noChangeAspect="1"/>
          </p:cNvGraphicFramePr>
          <p:nvPr/>
        </p:nvGraphicFramePr>
        <p:xfrm>
          <a:off x="1687513" y="5122863"/>
          <a:ext cx="30368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366" imgH="253890" progId="Equation.DSMT4">
                  <p:embed/>
                </p:oleObj>
              </mc:Choice>
              <mc:Fallback>
                <p:oleObj name="Equation" r:id="rId24" imgW="1231366" imgH="25389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122863"/>
                        <a:ext cx="30368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7" name="Object 79"/>
          <p:cNvGraphicFramePr>
            <a:graphicFrameLocks noChangeAspect="1"/>
          </p:cNvGraphicFramePr>
          <p:nvPr/>
        </p:nvGraphicFramePr>
        <p:xfrm>
          <a:off x="39688" y="5721350"/>
          <a:ext cx="2817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3000" imgH="419100" progId="Equation.DSMT4">
                  <p:embed/>
                </p:oleObj>
              </mc:Choice>
              <mc:Fallback>
                <p:oleObj name="Equation" r:id="rId26" imgW="1143000" imgH="4191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5721350"/>
                        <a:ext cx="2817812" cy="908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0608" name="Picture 80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086350"/>
            <a:ext cx="38100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90609" name="Object 81"/>
          <p:cNvGraphicFramePr>
            <a:graphicFrameLocks noChangeAspect="1"/>
          </p:cNvGraphicFramePr>
          <p:nvPr/>
        </p:nvGraphicFramePr>
        <p:xfrm>
          <a:off x="6357938" y="4495800"/>
          <a:ext cx="27860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29810" imgH="241195" progId="Equation.DSMT4">
                  <p:embed/>
                </p:oleObj>
              </mc:Choice>
              <mc:Fallback>
                <p:oleObj name="Equation" r:id="rId29" imgW="1129810" imgH="24119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495800"/>
                        <a:ext cx="2786062" cy="525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611" name="Text Box 83"/>
          <p:cNvSpPr txBox="1">
            <a:spLocks noChangeArrowheads="1"/>
          </p:cNvSpPr>
          <p:nvPr/>
        </p:nvSpPr>
        <p:spPr bwMode="auto">
          <a:xfrm>
            <a:off x="3048000" y="6035675"/>
            <a:ext cx="2362200" cy="822325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Energy sloshes back and fo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9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9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9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1" grpId="0" build="p"/>
      <p:bldP spid="790600" grpId="0" build="p"/>
      <p:bldP spid="7906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" y="1828800"/>
            <a:ext cx="8712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8160" y="762000"/>
            <a:ext cx="763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95600"/>
            <a:ext cx="7848600" cy="20764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33DC5ED-D632-711A-029C-1E383F9A2811}"/>
                  </a:ext>
                </a:extLst>
              </p14:cNvPr>
              <p14:cNvContentPartPr/>
              <p14:nvPr/>
            </p14:nvContentPartPr>
            <p14:xfrm>
              <a:off x="371880" y="2253960"/>
              <a:ext cx="7513920" cy="2525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33DC5ED-D632-711A-029C-1E383F9A281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2520" y="2244600"/>
                <a:ext cx="7532640" cy="254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81073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http://www.ux1.eiu.edu/%7Ecfadd/1360/32Ind/Images/Fig32.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6737"/>
            <a:ext cx="3810000" cy="660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EF786C6-1DEC-5511-8678-CCD9F67640B5}"/>
                  </a:ext>
                </a:extLst>
              </p14:cNvPr>
              <p14:cNvContentPartPr/>
              <p14:nvPr/>
            </p14:nvContentPartPr>
            <p14:xfrm>
              <a:off x="5709240" y="1299240"/>
              <a:ext cx="1917360" cy="742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EF786C6-1DEC-5511-8678-CCD9F67640B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99880" y="1289880"/>
                <a:ext cx="1936080" cy="76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2892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requencies and Angular Frequencies</a:t>
            </a:r>
          </a:p>
        </p:txBody>
      </p:sp>
      <p:sp>
        <p:nvSpPr>
          <p:cNvPr id="794627" name="Text Box 3"/>
          <p:cNvSpPr txBox="1">
            <a:spLocks noChangeArrowheads="1"/>
          </p:cNvSpPr>
          <p:nvPr/>
        </p:nvSpPr>
        <p:spPr bwMode="auto">
          <a:xfrm>
            <a:off x="0" y="99060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quantit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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called the angular frequenc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period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the tim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T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you have to wait for it to repea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frequenc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how many times per second it repeats</a:t>
            </a:r>
          </a:p>
        </p:txBody>
      </p:sp>
      <p:graphicFrame>
        <p:nvGraphicFramePr>
          <p:cNvPr id="794650" name="Object 26"/>
          <p:cNvGraphicFramePr>
            <a:graphicFrameLocks noChangeAspect="1"/>
          </p:cNvGraphicFramePr>
          <p:nvPr/>
        </p:nvGraphicFramePr>
        <p:xfrm>
          <a:off x="7391400" y="1143000"/>
          <a:ext cx="14081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004" imgH="177646" progId="Equation.DSMT4">
                  <p:embed/>
                </p:oleObj>
              </mc:Choice>
              <mc:Fallback>
                <p:oleObj name="Equation" r:id="rId2" imgW="571004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3000"/>
                        <a:ext cx="1408113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33"/>
          <p:cNvGraphicFramePr>
            <a:graphicFrameLocks noChangeAspect="1"/>
          </p:cNvGraphicFramePr>
          <p:nvPr/>
        </p:nvGraphicFramePr>
        <p:xfrm>
          <a:off x="3048000" y="2286000"/>
          <a:ext cx="1565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18918" progId="Equation.DSMT4">
                  <p:embed/>
                </p:oleObj>
              </mc:Choice>
              <mc:Fallback>
                <p:oleObj name="Equation" r:id="rId4" imgW="634725" imgH="41891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1565275" cy="9128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45"/>
          <p:cNvGraphicFramePr>
            <a:graphicFrameLocks noChangeAspect="1"/>
          </p:cNvGraphicFramePr>
          <p:nvPr/>
        </p:nvGraphicFramePr>
        <p:xfrm>
          <a:off x="228600" y="2286000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1" name="Picture 4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705100"/>
            <a:ext cx="3733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4671" name="Line 47"/>
          <p:cNvSpPr>
            <a:spLocks noChangeShapeType="1"/>
          </p:cNvSpPr>
          <p:nvPr/>
        </p:nvSpPr>
        <p:spPr bwMode="auto">
          <a:xfrm>
            <a:off x="5791200" y="27432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4672" name="Text Box 48"/>
          <p:cNvSpPr txBox="1">
            <a:spLocks noChangeArrowheads="1"/>
          </p:cNvSpPr>
          <p:nvPr/>
        </p:nvSpPr>
        <p:spPr bwMode="auto">
          <a:xfrm>
            <a:off x="62484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T</a:t>
            </a:r>
          </a:p>
        </p:txBody>
      </p:sp>
      <p:graphicFrame>
        <p:nvGraphicFramePr>
          <p:cNvPr id="794673" name="Object 49"/>
          <p:cNvGraphicFramePr>
            <a:graphicFrameLocks noChangeAspect="1"/>
          </p:cNvGraphicFramePr>
          <p:nvPr/>
        </p:nvGraphicFramePr>
        <p:xfrm>
          <a:off x="7469188" y="1635125"/>
          <a:ext cx="1250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780" imgH="215806" progId="Equation.DSMT4">
                  <p:embed/>
                </p:oleObj>
              </mc:Choice>
              <mc:Fallback>
                <p:oleObj name="Equation" r:id="rId9" imgW="507780" imgH="2158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1635125"/>
                        <a:ext cx="1250950" cy="4683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4" name="Object 50"/>
          <p:cNvGraphicFramePr>
            <a:graphicFrameLocks noChangeAspect="1"/>
          </p:cNvGraphicFramePr>
          <p:nvPr/>
        </p:nvGraphicFramePr>
        <p:xfrm>
          <a:off x="7373938" y="2222500"/>
          <a:ext cx="1438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203112" progId="Equation.DSMT4">
                  <p:embed/>
                </p:oleObj>
              </mc:Choice>
              <mc:Fallback>
                <p:oleObj name="Equation" r:id="rId11" imgW="583947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222500"/>
                        <a:ext cx="1438275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75" name="Text Box 51"/>
          <p:cNvSpPr txBox="1">
            <a:spLocks noChangeArrowheads="1"/>
          </p:cNvSpPr>
          <p:nvPr/>
        </p:nvSpPr>
        <p:spPr bwMode="auto">
          <a:xfrm>
            <a:off x="0" y="3429000"/>
            <a:ext cx="5410200" cy="1552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ym typeface="Symbol" pitchFamily="18" charset="2"/>
              </a:rPr>
              <a:t>WFDD broadcasts at 88.5 FM, that is, at a frequency of 88.5 MHz.  If they generate this with an inductor with </a:t>
            </a:r>
            <a:r>
              <a:rPr lang="en-US" sz="2400" i="1">
                <a:sym typeface="Symbol" pitchFamily="18" charset="2"/>
              </a:rPr>
              <a:t>L</a:t>
            </a:r>
            <a:r>
              <a:rPr lang="en-US" sz="2400">
                <a:sym typeface="Symbol" pitchFamily="18" charset="2"/>
              </a:rPr>
              <a:t> = 1.00 H, what capacitance should they use?</a:t>
            </a:r>
            <a:endParaRPr lang="en-US" sz="2400" b="1">
              <a:sym typeface="Symbol" pitchFamily="18" charset="2"/>
            </a:endParaRPr>
          </a:p>
        </p:txBody>
      </p:sp>
      <p:graphicFrame>
        <p:nvGraphicFramePr>
          <p:cNvPr id="794677" name="Object 53"/>
          <p:cNvGraphicFramePr>
            <a:graphicFrameLocks noChangeAspect="1"/>
          </p:cNvGraphicFramePr>
          <p:nvPr/>
        </p:nvGraphicFramePr>
        <p:xfrm>
          <a:off x="0" y="5105400"/>
          <a:ext cx="1438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1438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8" name="Object 54"/>
          <p:cNvGraphicFramePr>
            <a:graphicFrameLocks noChangeAspect="1"/>
          </p:cNvGraphicFramePr>
          <p:nvPr/>
        </p:nvGraphicFramePr>
        <p:xfrm>
          <a:off x="1371600" y="5022850"/>
          <a:ext cx="3127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70000" imgH="279400" progId="Equation.DSMT4">
                  <p:embed/>
                </p:oleObj>
              </mc:Choice>
              <mc:Fallback>
                <p:oleObj name="Equation" r:id="rId14" imgW="12700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2850"/>
                        <a:ext cx="3127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9" name="Object 55"/>
          <p:cNvGraphicFramePr>
            <a:graphicFrameLocks noChangeAspect="1"/>
          </p:cNvGraphicFramePr>
          <p:nvPr/>
        </p:nvGraphicFramePr>
        <p:xfrm>
          <a:off x="4572000" y="5105400"/>
          <a:ext cx="2312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203112" progId="Equation.DSMT4">
                  <p:embed/>
                </p:oleObj>
              </mc:Choice>
              <mc:Fallback>
                <p:oleObj name="Equation" r:id="rId16" imgW="939392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5400"/>
                        <a:ext cx="2312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0" name="Object 56"/>
          <p:cNvGraphicFramePr>
            <a:graphicFrameLocks noChangeAspect="1"/>
          </p:cNvGraphicFramePr>
          <p:nvPr/>
        </p:nvGraphicFramePr>
        <p:xfrm>
          <a:off x="0" y="5638800"/>
          <a:ext cx="1503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336" imgH="203112" progId="Equation.DSMT4">
                  <p:embed/>
                </p:oleObj>
              </mc:Choice>
              <mc:Fallback>
                <p:oleObj name="Equation" r:id="rId18" imgW="609336" imgH="203112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1503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1" name="Object 57"/>
          <p:cNvGraphicFramePr>
            <a:graphicFrameLocks noChangeAspect="1"/>
          </p:cNvGraphicFramePr>
          <p:nvPr/>
        </p:nvGraphicFramePr>
        <p:xfrm>
          <a:off x="1935163" y="5715000"/>
          <a:ext cx="14414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47" imgH="393529" progId="Equation.DSMT4">
                  <p:embed/>
                </p:oleObj>
              </mc:Choice>
              <mc:Fallback>
                <p:oleObj name="Equation" r:id="rId20" imgW="583947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715000"/>
                        <a:ext cx="14414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2" name="Object 58"/>
          <p:cNvGraphicFramePr>
            <a:graphicFrameLocks noChangeAspect="1"/>
          </p:cNvGraphicFramePr>
          <p:nvPr/>
        </p:nvGraphicFramePr>
        <p:xfrm>
          <a:off x="3446463" y="5729288"/>
          <a:ext cx="4200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1800" imgH="508000" progId="Equation.DSMT4">
                  <p:embed/>
                </p:oleObj>
              </mc:Choice>
              <mc:Fallback>
                <p:oleObj name="Equation" r:id="rId22" imgW="1701800" imgH="508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729288"/>
                        <a:ext cx="42005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3" name="Object 59"/>
          <p:cNvGraphicFramePr>
            <a:graphicFrameLocks noChangeAspect="1"/>
          </p:cNvGraphicFramePr>
          <p:nvPr/>
        </p:nvGraphicFramePr>
        <p:xfrm>
          <a:off x="7067550" y="5181600"/>
          <a:ext cx="188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1669" imgH="203112" progId="Equation.DSMT4">
                  <p:embed/>
                </p:oleObj>
              </mc:Choice>
              <mc:Fallback>
                <p:oleObj name="Equation" r:id="rId24" imgW="761669" imgH="20311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5181600"/>
                        <a:ext cx="1882775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9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9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9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7" grpId="0" build="p"/>
      <p:bldP spid="794671" grpId="0" animBg="1"/>
      <p:bldP spid="794672" grpId="0"/>
      <p:bldP spid="79467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60740"/>
              </p:ext>
            </p:extLst>
          </p:nvPr>
        </p:nvGraphicFramePr>
        <p:xfrm>
          <a:off x="457200" y="1295400"/>
          <a:ext cx="79756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441382" imgH="2170524" progId="Word.Document.12">
                  <p:embed/>
                </p:oleObj>
              </mc:Choice>
              <mc:Fallback>
                <p:oleObj name="Document" r:id="rId2" imgW="6441382" imgH="21705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7975600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0" y="2971800"/>
            <a:ext cx="3810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 = </a:t>
            </a:r>
            <a:r>
              <a:rPr lang="en-US" sz="3200" dirty="0">
                <a:solidFill>
                  <a:srgbClr val="FF0000"/>
                </a:solidFill>
              </a:rPr>
              <a:t>like example 31.6, also find frequency of oscilla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0547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1629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67275"/>
            <a:ext cx="3810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1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C Circuits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Resistor (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), Inductor (</a:t>
            </a:r>
            <a:r>
              <a:rPr lang="en-US" sz="2400" i="1">
                <a:solidFill>
                  <a:srgbClr val="009900"/>
                </a:solidFill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), and Capacitor (</a:t>
            </a:r>
            <a:r>
              <a:rPr lang="en-US" sz="2400" i="1">
                <a:solidFill>
                  <a:srgbClr val="009900"/>
                </a:solidFill>
              </a:rPr>
              <a:t>C</a:t>
            </a:r>
            <a:r>
              <a:rPr lang="en-US" sz="2400">
                <a:solidFill>
                  <a:srgbClr val="009900"/>
                </a:solidFill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 the battery charge up the capacitor</a:t>
            </a:r>
          </a:p>
          <a:p>
            <a:pPr eaLnBrk="1" hangingPunct="1"/>
            <a:r>
              <a:rPr lang="en-US" sz="2400" u="sng">
                <a:solidFill>
                  <a:schemeClr val="accent2"/>
                </a:solidFill>
              </a:rPr>
              <a:t>Now flip the switch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flows from capacitor through i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irchoff’s Loop law give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xtra equation for capacitors: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8853" name="Line 4"/>
          <p:cNvSpPr>
            <a:spLocks noChangeShapeType="1"/>
          </p:cNvSpPr>
          <p:nvPr/>
        </p:nvSpPr>
        <p:spPr bwMode="auto">
          <a:xfrm flipV="1">
            <a:off x="7111500" y="2224175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5"/>
          <p:cNvSpPr>
            <a:spLocks noChangeShapeType="1"/>
          </p:cNvSpPr>
          <p:nvPr/>
        </p:nvSpPr>
        <p:spPr bwMode="auto">
          <a:xfrm>
            <a:off x="7340100" y="230037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Line 6"/>
          <p:cNvSpPr>
            <a:spLocks noChangeShapeType="1"/>
          </p:cNvSpPr>
          <p:nvPr/>
        </p:nvSpPr>
        <p:spPr bwMode="auto">
          <a:xfrm>
            <a:off x="7340100" y="214797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6" name="Line 7"/>
          <p:cNvSpPr>
            <a:spLocks noChangeShapeType="1"/>
          </p:cNvSpPr>
          <p:nvPr/>
        </p:nvSpPr>
        <p:spPr bwMode="auto">
          <a:xfrm flipV="1">
            <a:off x="7111500" y="2300375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 rot="5400000">
            <a:off x="6832100" y="2848062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562" name="Group 10"/>
          <p:cNvGrpSpPr>
            <a:grpSpLocks/>
          </p:cNvGrpSpPr>
          <p:nvPr/>
        </p:nvGrpSpPr>
        <p:grpSpPr bwMode="auto">
          <a:xfrm>
            <a:off x="7149600" y="2378162"/>
            <a:ext cx="368300" cy="889000"/>
            <a:chOff x="4400" y="2368"/>
            <a:chExt cx="232" cy="560"/>
          </a:xfrm>
        </p:grpSpPr>
        <p:sp>
          <p:nvSpPr>
            <p:cNvPr id="78912" name="Line 11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913" name="Group 12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8914" name="Oval 13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15" name="Oval 14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16" name="Line 15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7" name="Oval 16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8859" name="Group 17"/>
          <p:cNvGrpSpPr>
            <a:grpSpLocks/>
          </p:cNvGrpSpPr>
          <p:nvPr/>
        </p:nvGrpSpPr>
        <p:grpSpPr bwMode="auto">
          <a:xfrm>
            <a:off x="6184400" y="1971762"/>
            <a:ext cx="533400" cy="671513"/>
            <a:chOff x="3696" y="2304"/>
            <a:chExt cx="336" cy="423"/>
          </a:xfrm>
        </p:grpSpPr>
        <p:grpSp>
          <p:nvGrpSpPr>
            <p:cNvPr id="78905" name="Group 18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8908" name="Line 1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09" name="Line 2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0" name="Line 2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1" name="Line 2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906" name="Text Box 23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8907" name="Text Box 24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8860" name="Freeform 25"/>
          <p:cNvSpPr>
            <a:spLocks/>
          </p:cNvSpPr>
          <p:nvPr/>
        </p:nvSpPr>
        <p:spPr bwMode="auto">
          <a:xfrm>
            <a:off x="6489200" y="1666962"/>
            <a:ext cx="2362200" cy="533400"/>
          </a:xfrm>
          <a:custGeom>
            <a:avLst/>
            <a:gdLst>
              <a:gd name="T0" fmla="*/ 0 w 528"/>
              <a:gd name="T1" fmla="*/ 2147483647 h 336"/>
              <a:gd name="T2" fmla="*/ 0 w 528"/>
              <a:gd name="T3" fmla="*/ 0 h 336"/>
              <a:gd name="T4" fmla="*/ 2147483647 w 528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336">
                <a:moveTo>
                  <a:pt x="0" y="336"/>
                </a:moveTo>
                <a:lnTo>
                  <a:pt x="0" y="0"/>
                </a:lnTo>
                <a:lnTo>
                  <a:pt x="528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861" name="Group 26"/>
          <p:cNvGrpSpPr>
            <a:grpSpLocks/>
          </p:cNvGrpSpPr>
          <p:nvPr/>
        </p:nvGrpSpPr>
        <p:grpSpPr bwMode="auto">
          <a:xfrm rot="5400000">
            <a:off x="8114800" y="2195773"/>
            <a:ext cx="1524000" cy="457200"/>
            <a:chOff x="2064" y="3888"/>
            <a:chExt cx="960" cy="288"/>
          </a:xfrm>
        </p:grpSpPr>
        <p:sp>
          <p:nvSpPr>
            <p:cNvPr id="78896" name="Arc 27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7" name="Arc 28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8" name="Arc 29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9" name="Arc 30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0" name="Arc 31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1" name="Arc 32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2" name="Arc 33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3" name="Line 34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904" name="Line 35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62" name="Line 36"/>
          <p:cNvSpPr>
            <a:spLocks noChangeShapeType="1"/>
          </p:cNvSpPr>
          <p:nvPr/>
        </p:nvSpPr>
        <p:spPr bwMode="auto">
          <a:xfrm flipV="1">
            <a:off x="7340100" y="1666962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3" name="Line 37"/>
          <p:cNvSpPr>
            <a:spLocks noChangeShapeType="1"/>
          </p:cNvSpPr>
          <p:nvPr/>
        </p:nvSpPr>
        <p:spPr bwMode="auto">
          <a:xfrm>
            <a:off x="6489200" y="2428962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590" name="Group 38"/>
          <p:cNvGrpSpPr>
            <a:grpSpLocks/>
          </p:cNvGrpSpPr>
          <p:nvPr/>
        </p:nvGrpSpPr>
        <p:grpSpPr bwMode="auto">
          <a:xfrm flipH="1">
            <a:off x="7162300" y="2365462"/>
            <a:ext cx="368300" cy="889000"/>
            <a:chOff x="4400" y="2368"/>
            <a:chExt cx="232" cy="560"/>
          </a:xfrm>
        </p:grpSpPr>
        <p:sp>
          <p:nvSpPr>
            <p:cNvPr id="78890" name="Line 39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891" name="Group 40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8892" name="Oval 41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3" name="Oval 42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4" name="Line 43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5" name="Oval 44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8865" name="Text Box 45"/>
          <p:cNvSpPr txBox="1">
            <a:spLocks noChangeArrowheads="1"/>
          </p:cNvSpPr>
          <p:nvPr/>
        </p:nvSpPr>
        <p:spPr bwMode="auto">
          <a:xfrm>
            <a:off x="5985256" y="194233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78866" name="Text Box 46"/>
          <p:cNvSpPr txBox="1">
            <a:spLocks noChangeArrowheads="1"/>
          </p:cNvSpPr>
          <p:nvPr/>
        </p:nvSpPr>
        <p:spPr bwMode="auto">
          <a:xfrm>
            <a:off x="6870200" y="181936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8867" name="Text Box 47"/>
          <p:cNvSpPr txBox="1">
            <a:spLocks noChangeArrowheads="1"/>
          </p:cNvSpPr>
          <p:nvPr/>
        </p:nvSpPr>
        <p:spPr bwMode="auto">
          <a:xfrm>
            <a:off x="8259088" y="233601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91600" name="Text Box 48"/>
          <p:cNvSpPr txBox="1">
            <a:spLocks noChangeArrowheads="1"/>
          </p:cNvSpPr>
          <p:nvPr/>
        </p:nvSpPr>
        <p:spPr bwMode="auto">
          <a:xfrm>
            <a:off x="7327400" y="174316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p:grpSp>
        <p:nvGrpSpPr>
          <p:cNvPr id="791602" name="Group 50"/>
          <p:cNvGrpSpPr>
            <a:grpSpLocks/>
          </p:cNvGrpSpPr>
          <p:nvPr/>
        </p:nvGrpSpPr>
        <p:grpSpPr bwMode="auto">
          <a:xfrm>
            <a:off x="7556000" y="1209762"/>
            <a:ext cx="609600" cy="457200"/>
            <a:chOff x="4848" y="768"/>
            <a:chExt cx="384" cy="288"/>
          </a:xfrm>
        </p:grpSpPr>
        <p:sp>
          <p:nvSpPr>
            <p:cNvPr id="78888" name="Text Box 51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8889" name="Line 52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1605" name="AutoShape 53"/>
          <p:cNvSpPr>
            <a:spLocks noChangeArrowheads="1"/>
          </p:cNvSpPr>
          <p:nvPr/>
        </p:nvSpPr>
        <p:spPr bwMode="auto">
          <a:xfrm>
            <a:off x="7708400" y="1895562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1606" name="Object 54"/>
          <p:cNvGraphicFramePr>
            <a:graphicFrameLocks noChangeAspect="1"/>
          </p:cNvGraphicFramePr>
          <p:nvPr/>
        </p:nvGraphicFramePr>
        <p:xfrm>
          <a:off x="3505200" y="2438400"/>
          <a:ext cx="27559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7559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8" name="Object 56"/>
          <p:cNvGraphicFramePr>
            <a:graphicFrameLocks noChangeAspect="1"/>
          </p:cNvGraphicFramePr>
          <p:nvPr/>
        </p:nvGraphicFramePr>
        <p:xfrm>
          <a:off x="152400" y="3200400"/>
          <a:ext cx="14081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14081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9" name="Object 57"/>
          <p:cNvGraphicFramePr>
            <a:graphicFrameLocks noChangeAspect="1"/>
          </p:cNvGraphicFramePr>
          <p:nvPr/>
        </p:nvGraphicFramePr>
        <p:xfrm>
          <a:off x="2133600" y="3429000"/>
          <a:ext cx="34750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3475038" cy="911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612" name="Text Box 60"/>
          <p:cNvSpPr txBox="1">
            <a:spLocks noChangeArrowheads="1"/>
          </p:cNvSpPr>
          <p:nvPr/>
        </p:nvSpPr>
        <p:spPr bwMode="auto">
          <a:xfrm>
            <a:off x="0" y="44196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is equation is hard to solve, but not impossib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identical to damped,  harmonic oscillator</a:t>
            </a:r>
          </a:p>
        </p:txBody>
      </p:sp>
      <p:graphicFrame>
        <p:nvGraphicFramePr>
          <p:cNvPr id="791614" name="Object 62"/>
          <p:cNvGraphicFramePr>
            <a:graphicFrameLocks noChangeAspect="1"/>
          </p:cNvGraphicFramePr>
          <p:nvPr/>
        </p:nvGraphicFramePr>
        <p:xfrm>
          <a:off x="295275" y="5848350"/>
          <a:ext cx="328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500" imgH="254000" progId="Equation.DSMT4">
                  <p:embed/>
                </p:oleObj>
              </mc:Choice>
              <mc:Fallback>
                <p:oleObj name="Equation" r:id="rId10" imgW="1333500" imgH="254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848350"/>
                        <a:ext cx="32861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6" name="Group 63"/>
          <p:cNvGrpSpPr>
            <a:grpSpLocks/>
          </p:cNvGrpSpPr>
          <p:nvPr/>
        </p:nvGrpSpPr>
        <p:grpSpPr bwMode="auto">
          <a:xfrm rot="10800000">
            <a:off x="7479800" y="3038562"/>
            <a:ext cx="1371600" cy="304800"/>
            <a:chOff x="4272" y="3792"/>
            <a:chExt cx="864" cy="192"/>
          </a:xfrm>
        </p:grpSpPr>
        <p:sp>
          <p:nvSpPr>
            <p:cNvPr id="78879" name="Line 6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0" name="Line 6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1" name="Line 6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2" name="Line 6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3" name="Line 6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4" name="Line 6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5" name="Line 7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6" name="Line 7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7" name="Line 7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77" name="Text Box 73"/>
          <p:cNvSpPr txBox="1">
            <a:spLocks noChangeArrowheads="1"/>
          </p:cNvSpPr>
          <p:nvPr/>
        </p:nvSpPr>
        <p:spPr bwMode="auto">
          <a:xfrm>
            <a:off x="7924800" y="3429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</a:p>
        </p:txBody>
      </p:sp>
      <p:graphicFrame>
        <p:nvGraphicFramePr>
          <p:cNvPr id="791628" name="Object 76"/>
          <p:cNvGraphicFramePr>
            <a:graphicFrameLocks noChangeAspect="1"/>
          </p:cNvGraphicFramePr>
          <p:nvPr/>
        </p:nvGraphicFramePr>
        <p:xfrm>
          <a:off x="6324600" y="4038600"/>
          <a:ext cx="25034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457200" progId="Equation.DSMT4">
                  <p:embed/>
                </p:oleObj>
              </mc:Choice>
              <mc:Fallback>
                <p:oleObj name="Equation" r:id="rId12" imgW="101600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2503488" cy="9953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4ECED1F-C13E-6BB6-3C1B-8242FA68CB0C}"/>
                  </a:ext>
                </a:extLst>
              </p14:cNvPr>
              <p14:cNvContentPartPr/>
              <p14:nvPr/>
            </p14:nvContentPartPr>
            <p14:xfrm>
              <a:off x="5999760" y="5047920"/>
              <a:ext cx="3020400" cy="77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4ECED1F-C13E-6BB6-3C1B-8242FA68CB0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990400" y="5038560"/>
                <a:ext cx="3039120" cy="79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9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5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9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9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9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9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  <p:bldP spid="791600" grpId="0"/>
      <p:bldP spid="791605" grpId="0" animBg="1"/>
      <p:bldP spid="7916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ductors</a:t>
            </a:r>
          </a:p>
        </p:txBody>
      </p:sp>
      <p:sp>
        <p:nvSpPr>
          <p:cNvPr id="780292" name="Text Box 4"/>
          <p:cNvSpPr txBox="1">
            <a:spLocks noChangeArrowheads="1"/>
          </p:cNvSpPr>
          <p:nvPr/>
        </p:nvSpPr>
        <p:spPr bwMode="auto">
          <a:xfrm>
            <a:off x="0" y="762000"/>
            <a:ext cx="6477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n inductor in a circuit is denoted by this symbol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n inductor satisfies the formula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 is the inductanc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Measured in Henrys (H)</a:t>
            </a:r>
          </a:p>
        </p:txBody>
      </p:sp>
      <p:grpSp>
        <p:nvGrpSpPr>
          <p:cNvPr id="63492" name="Group 57"/>
          <p:cNvGrpSpPr>
            <a:grpSpLocks/>
          </p:cNvGrpSpPr>
          <p:nvPr/>
        </p:nvGrpSpPr>
        <p:grpSpPr bwMode="auto">
          <a:xfrm>
            <a:off x="6858000" y="838200"/>
            <a:ext cx="1524000" cy="457200"/>
            <a:chOff x="2064" y="3888"/>
            <a:chExt cx="960" cy="288"/>
          </a:xfrm>
        </p:grpSpPr>
        <p:sp>
          <p:nvSpPr>
            <p:cNvPr id="63537" name="Arc 58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8" name="Arc 59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9" name="Arc 60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0" name="Arc 61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1" name="Arc 62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2" name="Arc 63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3" name="Arc 64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4" name="Line 65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45" name="Line 66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0355" name="Object 67"/>
              <p:cNvSpPr txBox="1"/>
              <p:nvPr/>
            </p:nvSpPr>
            <p:spPr bwMode="auto">
              <a:xfrm>
                <a:off x="4800600" y="1295400"/>
                <a:ext cx="1828800" cy="8651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80355" name="Object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1295400"/>
                <a:ext cx="1828800" cy="8651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0356" name="Object 68"/>
          <p:cNvGraphicFramePr>
            <a:graphicFrameLocks noChangeAspect="1"/>
          </p:cNvGraphicFramePr>
          <p:nvPr/>
        </p:nvGraphicFramePr>
        <p:xfrm>
          <a:off x="4572000" y="2286000"/>
          <a:ext cx="2187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2187575" cy="392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69"/>
          <p:cNvSpPr txBox="1">
            <a:spLocks noChangeArrowheads="1"/>
          </p:cNvSpPr>
          <p:nvPr/>
        </p:nvSpPr>
        <p:spPr bwMode="auto">
          <a:xfrm>
            <a:off x="7467600" y="45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780372" name="Text Box 84"/>
          <p:cNvSpPr txBox="1">
            <a:spLocks noChangeArrowheads="1"/>
          </p:cNvSpPr>
          <p:nvPr/>
        </p:nvSpPr>
        <p:spPr bwMode="auto">
          <a:xfrm>
            <a:off x="0" y="2362200"/>
            <a:ext cx="6172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chemeClr val="accent2"/>
                </a:solidFill>
              </a:rPr>
              <a:t>Kirchoff’s rules for Inductor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ssign currents to every path, as usu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irchoff’s first law is unchange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voltage change for an inductor is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(</a:t>
            </a:r>
            <a:r>
              <a:rPr lang="en-US" sz="2400" i="1">
                <a:solidFill>
                  <a:schemeClr val="accent2"/>
                </a:solidFill>
              </a:rPr>
              <a:t>dI</a:t>
            </a:r>
            <a:r>
              <a:rPr lang="en-US" sz="2400">
                <a:solidFill>
                  <a:schemeClr val="accent2"/>
                </a:solidFill>
              </a:rPr>
              <a:t>/</a:t>
            </a:r>
            <a:r>
              <a:rPr lang="en-US" sz="2400" i="1">
                <a:solidFill>
                  <a:schemeClr val="accent2"/>
                </a:solidFill>
              </a:rPr>
              <a:t>dt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Negative if </a:t>
            </a:r>
            <a:r>
              <a:rPr lang="en-US" sz="2400" i="1">
                <a:solidFill>
                  <a:schemeClr val="accent2"/>
                </a:solidFill>
              </a:rPr>
              <a:t>with</a:t>
            </a:r>
            <a:r>
              <a:rPr lang="en-US" sz="2400">
                <a:solidFill>
                  <a:schemeClr val="accent2"/>
                </a:solidFill>
              </a:rPr>
              <a:t> the curren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Positive if </a:t>
            </a:r>
            <a:r>
              <a:rPr lang="en-US" sz="2400" i="1">
                <a:solidFill>
                  <a:schemeClr val="accent2"/>
                </a:solidFill>
              </a:rPr>
              <a:t>against </a:t>
            </a:r>
            <a:r>
              <a:rPr lang="en-US" sz="2400">
                <a:solidFill>
                  <a:schemeClr val="accent2"/>
                </a:solidFill>
              </a:rPr>
              <a:t>the curre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steady state (</a:t>
            </a:r>
            <a:r>
              <a:rPr lang="en-US" sz="2400" i="1">
                <a:solidFill>
                  <a:srgbClr val="FF0000"/>
                </a:solidFill>
              </a:rPr>
              <a:t>dI</a:t>
            </a:r>
            <a:r>
              <a:rPr lang="en-US" sz="2400">
                <a:solidFill>
                  <a:srgbClr val="FF0000"/>
                </a:solidFill>
              </a:rPr>
              <a:t>/</a:t>
            </a:r>
            <a:r>
              <a:rPr lang="en-US" sz="2400" i="1">
                <a:solidFill>
                  <a:srgbClr val="FF0000"/>
                </a:solidFill>
              </a:rPr>
              <a:t>dt</a:t>
            </a:r>
            <a:r>
              <a:rPr lang="en-US" sz="2400">
                <a:solidFill>
                  <a:srgbClr val="FF0000"/>
                </a:solidFill>
              </a:rPr>
              <a:t> = 0) an inductor is a wire</a:t>
            </a:r>
          </a:p>
        </p:txBody>
      </p:sp>
      <p:grpSp>
        <p:nvGrpSpPr>
          <p:cNvPr id="780386" name="Group 98"/>
          <p:cNvGrpSpPr>
            <a:grpSpLocks/>
          </p:cNvGrpSpPr>
          <p:nvPr/>
        </p:nvGrpSpPr>
        <p:grpSpPr bwMode="auto">
          <a:xfrm>
            <a:off x="6705600" y="3048000"/>
            <a:ext cx="1905000" cy="1524000"/>
            <a:chOff x="4224" y="1920"/>
            <a:chExt cx="1200" cy="960"/>
          </a:xfrm>
        </p:grpSpPr>
        <p:grpSp>
          <p:nvGrpSpPr>
            <p:cNvPr id="63508" name="Group 25"/>
            <p:cNvGrpSpPr>
              <a:grpSpLocks/>
            </p:cNvGrpSpPr>
            <p:nvPr/>
          </p:nvGrpSpPr>
          <p:grpSpPr bwMode="auto">
            <a:xfrm>
              <a:off x="4368" y="2448"/>
              <a:ext cx="336" cy="423"/>
              <a:chOff x="3696" y="2304"/>
              <a:chExt cx="336" cy="423"/>
            </a:xfrm>
          </p:grpSpPr>
          <p:grpSp>
            <p:nvGrpSpPr>
              <p:cNvPr id="63530" name="Group 26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3533" name="Line 2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4" name="Line 28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531" name="Text Box 31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3532" name="Text Box 32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3509" name="Group 33"/>
            <p:cNvGrpSpPr>
              <a:grpSpLocks/>
            </p:cNvGrpSpPr>
            <p:nvPr/>
          </p:nvGrpSpPr>
          <p:grpSpPr bwMode="auto">
            <a:xfrm rot="-5400000">
              <a:off x="4164" y="2172"/>
              <a:ext cx="672" cy="168"/>
              <a:chOff x="624" y="1440"/>
              <a:chExt cx="672" cy="168"/>
            </a:xfrm>
          </p:grpSpPr>
          <p:sp>
            <p:nvSpPr>
              <p:cNvPr id="63525" name="Line 34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6" name="Oval 35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7" name="Line 36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8" name="Oval 37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9" name="Line 38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10" name="Group 70"/>
            <p:cNvGrpSpPr>
              <a:grpSpLocks/>
            </p:cNvGrpSpPr>
            <p:nvPr/>
          </p:nvGrpSpPr>
          <p:grpSpPr bwMode="auto">
            <a:xfrm rot="5400000">
              <a:off x="4560" y="2256"/>
              <a:ext cx="960" cy="288"/>
              <a:chOff x="2064" y="3888"/>
              <a:chExt cx="960" cy="288"/>
            </a:xfrm>
          </p:grpSpPr>
          <p:sp>
            <p:nvSpPr>
              <p:cNvPr id="63516" name="Arc 71"/>
              <p:cNvSpPr>
                <a:spLocks/>
              </p:cNvSpPr>
              <p:nvPr/>
            </p:nvSpPr>
            <p:spPr bwMode="auto">
              <a:xfrm rot="10800000" flipV="1">
                <a:off x="2208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7" name="Arc 72"/>
              <p:cNvSpPr>
                <a:spLocks/>
              </p:cNvSpPr>
              <p:nvPr/>
            </p:nvSpPr>
            <p:spPr bwMode="auto">
              <a:xfrm rot="10800000">
                <a:off x="2352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Arc 73"/>
              <p:cNvSpPr>
                <a:spLocks/>
              </p:cNvSpPr>
              <p:nvPr/>
            </p:nvSpPr>
            <p:spPr bwMode="auto">
              <a:xfrm rot="10800000" flipV="1">
                <a:off x="2352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9" name="Arc 74"/>
              <p:cNvSpPr>
                <a:spLocks/>
              </p:cNvSpPr>
              <p:nvPr/>
            </p:nvSpPr>
            <p:spPr bwMode="auto">
              <a:xfrm rot="10800000">
                <a:off x="2496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0" name="Arc 75"/>
              <p:cNvSpPr>
                <a:spLocks/>
              </p:cNvSpPr>
              <p:nvPr/>
            </p:nvSpPr>
            <p:spPr bwMode="auto">
              <a:xfrm rot="10800000" flipV="1">
                <a:off x="2496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1" name="Arc 76"/>
              <p:cNvSpPr>
                <a:spLocks/>
              </p:cNvSpPr>
              <p:nvPr/>
            </p:nvSpPr>
            <p:spPr bwMode="auto">
              <a:xfrm rot="10800000">
                <a:off x="2640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2" name="Arc 77"/>
              <p:cNvSpPr>
                <a:spLocks/>
              </p:cNvSpPr>
              <p:nvPr/>
            </p:nvSpPr>
            <p:spPr bwMode="auto">
              <a:xfrm rot="10800000" flipV="1">
                <a:off x="2640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3" name="Line 78"/>
              <p:cNvSpPr>
                <a:spLocks noChangeShapeType="1"/>
              </p:cNvSpPr>
              <p:nvPr/>
            </p:nvSpPr>
            <p:spPr bwMode="auto">
              <a:xfrm flipH="1">
                <a:off x="2064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4" name="Line 79"/>
              <p:cNvSpPr>
                <a:spLocks noChangeShapeType="1"/>
              </p:cNvSpPr>
              <p:nvPr/>
            </p:nvSpPr>
            <p:spPr bwMode="auto">
              <a:xfrm flipH="1">
                <a:off x="2880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11" name="Line 81"/>
            <p:cNvSpPr>
              <a:spLocks noChangeShapeType="1"/>
            </p:cNvSpPr>
            <p:nvPr/>
          </p:nvSpPr>
          <p:spPr bwMode="auto">
            <a:xfrm>
              <a:off x="4560" y="288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2" name="Line 8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3" name="Text Box 83"/>
            <p:cNvSpPr txBox="1">
              <a:spLocks noChangeArrowheads="1"/>
            </p:cNvSpPr>
            <p:nvPr/>
          </p:nvSpPr>
          <p:spPr bwMode="auto">
            <a:xfrm>
              <a:off x="518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3514" name="Text Box 85"/>
            <p:cNvSpPr txBox="1">
              <a:spLocks noChangeArrowheads="1"/>
            </p:cNvSpPr>
            <p:nvPr/>
          </p:nvSpPr>
          <p:spPr bwMode="auto">
            <a:xfrm>
              <a:off x="4224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1"/>
                  </a:solidFill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3515" name="Line 80"/>
            <p:cNvSpPr>
              <a:spLocks noChangeShapeType="1"/>
            </p:cNvSpPr>
            <p:nvPr/>
          </p:nvSpPr>
          <p:spPr bwMode="auto">
            <a:xfrm>
              <a:off x="4560" y="19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0387" name="Group 99"/>
          <p:cNvGrpSpPr>
            <a:grpSpLocks/>
          </p:cNvGrpSpPr>
          <p:nvPr/>
        </p:nvGrpSpPr>
        <p:grpSpPr bwMode="auto">
          <a:xfrm>
            <a:off x="7391400" y="2667000"/>
            <a:ext cx="609600" cy="457200"/>
            <a:chOff x="4656" y="1680"/>
            <a:chExt cx="384" cy="288"/>
          </a:xfrm>
        </p:grpSpPr>
        <p:sp>
          <p:nvSpPr>
            <p:cNvPr id="63506" name="Text Box 86"/>
            <p:cNvSpPr txBox="1">
              <a:spLocks noChangeArrowheads="1"/>
            </p:cNvSpPr>
            <p:nvPr/>
          </p:nvSpPr>
          <p:spPr bwMode="auto">
            <a:xfrm>
              <a:off x="4656" y="16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63507" name="Line 87"/>
            <p:cNvSpPr>
              <a:spLocks noChangeShapeType="1"/>
            </p:cNvSpPr>
            <p:nvPr/>
          </p:nvSpPr>
          <p:spPr bwMode="auto">
            <a:xfrm>
              <a:off x="4800" y="182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0378" name="Text Box 90"/>
          <p:cNvSpPr txBox="1">
            <a:spLocks noChangeArrowheads="1"/>
          </p:cNvSpPr>
          <p:nvPr/>
        </p:nvSpPr>
        <p:spPr bwMode="auto">
          <a:xfrm>
            <a:off x="0" y="5153025"/>
            <a:ext cx="5715000" cy="1631216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What is </a:t>
            </a:r>
            <a:r>
              <a:rPr lang="en-US" sz="2400" dirty="0" err="1"/>
              <a:t>Kirchoff’s</a:t>
            </a:r>
            <a:r>
              <a:rPr lang="en-US" sz="2400" dirty="0"/>
              <a:t> law for the loop shown?</a:t>
            </a:r>
            <a:endParaRPr lang="en-US" sz="2400" dirty="0">
              <a:sym typeface="Symbol" pitchFamily="18" charset="2"/>
            </a:endParaRPr>
          </a:p>
          <a:p>
            <a:r>
              <a:rPr lang="en-US" sz="2400" dirty="0"/>
              <a:t>A) </a:t>
            </a:r>
            <a:r>
              <a:rPr lang="en-US" sz="2800" i="1" dirty="0">
                <a:latin typeface="Symbol" panose="05050102010706020507" pitchFamily="18" charset="2"/>
              </a:rPr>
              <a:t>e</a:t>
            </a:r>
            <a:r>
              <a:rPr lang="en-US" sz="2800" i="1" dirty="0"/>
              <a:t> </a:t>
            </a:r>
            <a:r>
              <a:rPr lang="en-US" sz="2400" dirty="0"/>
              <a:t>+ </a:t>
            </a:r>
            <a:r>
              <a:rPr lang="en-US" sz="2400" i="1" dirty="0"/>
              <a:t>L</a:t>
            </a:r>
            <a:r>
              <a:rPr lang="en-US" sz="2400" dirty="0"/>
              <a:t> (</a:t>
            </a:r>
            <a:r>
              <a:rPr lang="en-US" sz="2400" i="1" dirty="0" err="1"/>
              <a:t>dI</a:t>
            </a:r>
            <a:r>
              <a:rPr lang="en-US" sz="2400" i="1" dirty="0"/>
              <a:t> /dt</a:t>
            </a:r>
            <a:r>
              <a:rPr lang="en-US" sz="2400" dirty="0"/>
              <a:t>) = 0	B) </a:t>
            </a:r>
            <a:r>
              <a:rPr lang="en-US" sz="2800" i="1" dirty="0">
                <a:latin typeface="Symbol" panose="05050102010706020507" pitchFamily="18" charset="2"/>
              </a:rPr>
              <a:t>e</a:t>
            </a:r>
            <a:r>
              <a:rPr lang="en-US" sz="2400" i="1" dirty="0"/>
              <a:t> </a:t>
            </a:r>
            <a:r>
              <a:rPr lang="en-US" sz="2400" dirty="0"/>
              <a:t>– </a:t>
            </a:r>
            <a:r>
              <a:rPr lang="en-US" sz="2400" i="1" dirty="0"/>
              <a:t>L</a:t>
            </a:r>
            <a:r>
              <a:rPr lang="en-US" sz="2400" dirty="0"/>
              <a:t> (</a:t>
            </a:r>
            <a:r>
              <a:rPr lang="en-US" sz="2400" i="1" dirty="0" err="1"/>
              <a:t>dI</a:t>
            </a:r>
            <a:r>
              <a:rPr lang="en-US" sz="2400" i="1" dirty="0"/>
              <a:t> /dt</a:t>
            </a:r>
            <a:r>
              <a:rPr lang="en-US" sz="2400" dirty="0"/>
              <a:t>) = 0</a:t>
            </a:r>
            <a:r>
              <a:rPr lang="en-US" sz="2400" dirty="0">
                <a:sym typeface="Symbol" pitchFamily="18" charset="2"/>
              </a:rPr>
              <a:t> </a:t>
            </a:r>
          </a:p>
          <a:p>
            <a:r>
              <a:rPr lang="en-US" sz="2400" dirty="0">
                <a:sym typeface="Symbol" pitchFamily="18" charset="2"/>
              </a:rPr>
              <a:t>C) None of the above</a:t>
            </a:r>
          </a:p>
          <a:p>
            <a:r>
              <a:rPr lang="en-US" sz="2400" dirty="0">
                <a:sym typeface="Symbol" pitchFamily="18" charset="2"/>
              </a:rPr>
              <a:t>D) I don’t know </a:t>
            </a:r>
            <a:r>
              <a:rPr lang="en-US" sz="2400" dirty="0" err="1">
                <a:sym typeface="Symbol" pitchFamily="18" charset="2"/>
              </a:rPr>
              <a:t>Kirchoff’s</a:t>
            </a:r>
            <a:r>
              <a:rPr lang="en-US" sz="2400" dirty="0">
                <a:sym typeface="Symbol" pitchFamily="18" charset="2"/>
              </a:rPr>
              <a:t> law for switches</a:t>
            </a:r>
          </a:p>
        </p:txBody>
      </p:sp>
      <p:sp>
        <p:nvSpPr>
          <p:cNvPr id="780379" name="AutoShape 91"/>
          <p:cNvSpPr>
            <a:spLocks noChangeArrowheads="1"/>
          </p:cNvSpPr>
          <p:nvPr/>
        </p:nvSpPr>
        <p:spPr bwMode="auto">
          <a:xfrm>
            <a:off x="2759075" y="5587633"/>
            <a:ext cx="26670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380" name="AutoShape 92"/>
          <p:cNvSpPr>
            <a:spLocks noChangeArrowheads="1"/>
          </p:cNvSpPr>
          <p:nvPr/>
        </p:nvSpPr>
        <p:spPr bwMode="auto">
          <a:xfrm>
            <a:off x="7391400" y="35814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0381" name="Object 93"/>
              <p:cNvSpPr txBox="1"/>
              <p:nvPr/>
            </p:nvSpPr>
            <p:spPr bwMode="auto">
              <a:xfrm>
                <a:off x="6629400" y="4876800"/>
                <a:ext cx="1143000" cy="519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en-US" sz="6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0381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4876800"/>
                <a:ext cx="1143000" cy="519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0382" name="Object 94"/>
          <p:cNvGraphicFramePr>
            <a:graphicFrameLocks noChangeAspect="1"/>
          </p:cNvGraphicFramePr>
          <p:nvPr/>
        </p:nvGraphicFramePr>
        <p:xfrm>
          <a:off x="7500938" y="4621213"/>
          <a:ext cx="1033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621213"/>
                        <a:ext cx="10334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0384" name="Object 96"/>
              <p:cNvSpPr txBox="1"/>
              <p:nvPr/>
            </p:nvSpPr>
            <p:spPr bwMode="auto">
              <a:xfrm>
                <a:off x="5867400" y="5486400"/>
                <a:ext cx="1192213" cy="865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𝐼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0384" name="Object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5486400"/>
                <a:ext cx="1192213" cy="8651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0388" name="Object 100"/>
              <p:cNvSpPr txBox="1"/>
              <p:nvPr/>
            </p:nvSpPr>
            <p:spPr bwMode="auto">
              <a:xfrm>
                <a:off x="7696200" y="5638800"/>
                <a:ext cx="1128713" cy="865188"/>
              </a:xfrm>
              <a:prstGeom prst="rect">
                <a:avLst/>
              </a:prstGeom>
              <a:noFill/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0388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6200" y="5638800"/>
                <a:ext cx="1128713" cy="8651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8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8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2" grpId="0" uiExpand="1" build="p"/>
      <p:bldP spid="780355" grpId="0" animBg="1"/>
      <p:bldP spid="780372" grpId="0" build="p"/>
      <p:bldP spid="780378" grpId="0" animBg="1"/>
      <p:bldP spid="780379" grpId="0" animBg="1"/>
      <p:bldP spid="780380" grpId="0" animBg="1"/>
      <p:bldP spid="780381" grpId="0"/>
      <p:bldP spid="780384" grpId="0"/>
      <p:bldP spid="7803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810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Quick Quiz 31.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73318"/>
              </p:ext>
            </p:extLst>
          </p:nvPr>
        </p:nvGraphicFramePr>
        <p:xfrm>
          <a:off x="304800" y="1981200"/>
          <a:ext cx="8660885" cy="22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9456" imgH="1577200" progId="Word.Document.12">
                  <p:embed/>
                </p:oleObj>
              </mc:Choice>
              <mc:Fallback>
                <p:oleObj name="Document" r:id="rId2" imgW="5949456" imgH="1577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981200"/>
                        <a:ext cx="8660885" cy="22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4800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c, f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DF4F55F-66B6-CEA2-92FF-6805CF6000CF}"/>
                  </a:ext>
                </a:extLst>
              </p14:cNvPr>
              <p14:cNvContentPartPr/>
              <p14:nvPr/>
            </p14:nvContentPartPr>
            <p14:xfrm>
              <a:off x="6165720" y="2780280"/>
              <a:ext cx="597960" cy="2297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DF4F55F-66B6-CEA2-92FF-6805CF6000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56360" y="2770920"/>
                <a:ext cx="616680" cy="231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363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94734"/>
              </p:ext>
            </p:extLst>
          </p:nvPr>
        </p:nvGraphicFramePr>
        <p:xfrm>
          <a:off x="169068" y="533400"/>
          <a:ext cx="8231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26302" imgH="1504869" progId="Word.Document.12">
                  <p:embed/>
                </p:oleObj>
              </mc:Choice>
              <mc:Fallback>
                <p:oleObj name="Document" r:id="rId2" imgW="7726302" imgH="15048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068" y="533400"/>
                        <a:ext cx="82310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91000" y="46482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2144640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4572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8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" y="1752600"/>
            <a:ext cx="76835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2C4FABF-E628-EB3A-5C3A-0944A6FCAA17}"/>
                  </a:ext>
                </a:extLst>
              </p14:cNvPr>
              <p14:cNvContentPartPr/>
              <p14:nvPr/>
            </p14:nvContentPartPr>
            <p14:xfrm>
              <a:off x="196200" y="2318400"/>
              <a:ext cx="7427160" cy="2885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2C4FABF-E628-EB3A-5C3A-0944A6FCAA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840" y="2309040"/>
                <a:ext cx="7445880" cy="290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7420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Energy in Inductors</a:t>
            </a:r>
          </a:p>
        </p:txBody>
      </p:sp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0" y="7620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s the battery doing work on the inductor?</a:t>
            </a:r>
          </a:p>
        </p:txBody>
      </p:sp>
      <p:graphicFrame>
        <p:nvGraphicFramePr>
          <p:cNvPr id="781326" name="Object 14"/>
          <p:cNvGraphicFramePr>
            <a:graphicFrameLocks noChangeAspect="1"/>
          </p:cNvGraphicFramePr>
          <p:nvPr/>
        </p:nvGraphicFramePr>
        <p:xfrm>
          <a:off x="762000" y="1371600"/>
          <a:ext cx="1812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53890" progId="Equation.DSMT4">
                  <p:embed/>
                </p:oleObj>
              </mc:Choice>
              <mc:Fallback>
                <p:oleObj name="Equation" r:id="rId2" imgW="736280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1812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7" name="Group 18"/>
          <p:cNvGrpSpPr>
            <a:grpSpLocks/>
          </p:cNvGrpSpPr>
          <p:nvPr/>
        </p:nvGrpSpPr>
        <p:grpSpPr bwMode="auto">
          <a:xfrm>
            <a:off x="7239000" y="152401"/>
            <a:ext cx="1905000" cy="1560513"/>
            <a:chOff x="4224" y="1920"/>
            <a:chExt cx="1200" cy="983"/>
          </a:xfrm>
        </p:grpSpPr>
        <p:grpSp>
          <p:nvGrpSpPr>
            <p:cNvPr id="64535" name="Group 19"/>
            <p:cNvGrpSpPr>
              <a:grpSpLocks/>
            </p:cNvGrpSpPr>
            <p:nvPr/>
          </p:nvGrpSpPr>
          <p:grpSpPr bwMode="auto">
            <a:xfrm>
              <a:off x="4368" y="2448"/>
              <a:ext cx="336" cy="423"/>
              <a:chOff x="3696" y="2304"/>
              <a:chExt cx="336" cy="423"/>
            </a:xfrm>
          </p:grpSpPr>
          <p:grpSp>
            <p:nvGrpSpPr>
              <p:cNvPr id="64557" name="Group 20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4560" name="Line 21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1" name="Line 22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4558" name="Text Box 25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4559" name="Text Box 26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4536" name="Group 27"/>
            <p:cNvGrpSpPr>
              <a:grpSpLocks/>
            </p:cNvGrpSpPr>
            <p:nvPr/>
          </p:nvGrpSpPr>
          <p:grpSpPr bwMode="auto">
            <a:xfrm rot="-5400000">
              <a:off x="4164" y="2172"/>
              <a:ext cx="672" cy="168"/>
              <a:chOff x="624" y="1440"/>
              <a:chExt cx="672" cy="168"/>
            </a:xfrm>
          </p:grpSpPr>
          <p:sp>
            <p:nvSpPr>
              <p:cNvPr id="64552" name="Line 28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3" name="Oval 29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4" name="Line 30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5" name="Oval 31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6" name="Line 32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37" name="Group 33"/>
            <p:cNvGrpSpPr>
              <a:grpSpLocks/>
            </p:cNvGrpSpPr>
            <p:nvPr/>
          </p:nvGrpSpPr>
          <p:grpSpPr bwMode="auto">
            <a:xfrm rot="5400000">
              <a:off x="4560" y="2256"/>
              <a:ext cx="960" cy="288"/>
              <a:chOff x="2064" y="3888"/>
              <a:chExt cx="960" cy="288"/>
            </a:xfrm>
          </p:grpSpPr>
          <p:sp>
            <p:nvSpPr>
              <p:cNvPr id="64543" name="Arc 34"/>
              <p:cNvSpPr>
                <a:spLocks/>
              </p:cNvSpPr>
              <p:nvPr/>
            </p:nvSpPr>
            <p:spPr bwMode="auto">
              <a:xfrm rot="10800000" flipV="1">
                <a:off x="2208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Arc 35"/>
              <p:cNvSpPr>
                <a:spLocks/>
              </p:cNvSpPr>
              <p:nvPr/>
            </p:nvSpPr>
            <p:spPr bwMode="auto">
              <a:xfrm rot="10800000">
                <a:off x="2352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5" name="Arc 36"/>
              <p:cNvSpPr>
                <a:spLocks/>
              </p:cNvSpPr>
              <p:nvPr/>
            </p:nvSpPr>
            <p:spPr bwMode="auto">
              <a:xfrm rot="10800000" flipV="1">
                <a:off x="2352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Arc 37"/>
              <p:cNvSpPr>
                <a:spLocks/>
              </p:cNvSpPr>
              <p:nvPr/>
            </p:nvSpPr>
            <p:spPr bwMode="auto">
              <a:xfrm rot="10800000">
                <a:off x="2496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7" name="Arc 38"/>
              <p:cNvSpPr>
                <a:spLocks/>
              </p:cNvSpPr>
              <p:nvPr/>
            </p:nvSpPr>
            <p:spPr bwMode="auto">
              <a:xfrm rot="10800000" flipV="1">
                <a:off x="2496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Arc 39"/>
              <p:cNvSpPr>
                <a:spLocks/>
              </p:cNvSpPr>
              <p:nvPr/>
            </p:nvSpPr>
            <p:spPr bwMode="auto">
              <a:xfrm rot="10800000">
                <a:off x="2640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9" name="Arc 40"/>
              <p:cNvSpPr>
                <a:spLocks/>
              </p:cNvSpPr>
              <p:nvPr/>
            </p:nvSpPr>
            <p:spPr bwMode="auto">
              <a:xfrm rot="10800000" flipV="1">
                <a:off x="2640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0" name="Line 41"/>
              <p:cNvSpPr>
                <a:spLocks noChangeShapeType="1"/>
              </p:cNvSpPr>
              <p:nvPr/>
            </p:nvSpPr>
            <p:spPr bwMode="auto">
              <a:xfrm flipH="1">
                <a:off x="2064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1" name="Line 42"/>
              <p:cNvSpPr>
                <a:spLocks noChangeShapeType="1"/>
              </p:cNvSpPr>
              <p:nvPr/>
            </p:nvSpPr>
            <p:spPr bwMode="auto">
              <a:xfrm flipH="1">
                <a:off x="2880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38" name="Line 43"/>
            <p:cNvSpPr>
              <a:spLocks noChangeShapeType="1"/>
            </p:cNvSpPr>
            <p:nvPr/>
          </p:nvSpPr>
          <p:spPr bwMode="auto">
            <a:xfrm>
              <a:off x="4560" y="288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9" name="Line 44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0" name="Text Box 45"/>
            <p:cNvSpPr txBox="1">
              <a:spLocks noChangeArrowheads="1"/>
            </p:cNvSpPr>
            <p:nvPr/>
          </p:nvSpPr>
          <p:spPr bwMode="auto">
            <a:xfrm>
              <a:off x="518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4541" name="Text Box 46"/>
            <p:cNvSpPr txBox="1">
              <a:spLocks noChangeArrowheads="1"/>
            </p:cNvSpPr>
            <p:nvPr/>
          </p:nvSpPr>
          <p:spPr bwMode="auto">
            <a:xfrm>
              <a:off x="4224" y="2496"/>
              <a:ext cx="24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 dirty="0">
                  <a:solidFill>
                    <a:schemeClr val="tx1"/>
                  </a:solidFill>
                  <a:latin typeface="Symbol" panose="05050102010706020507" pitchFamily="18" charset="2"/>
                </a:rPr>
                <a:t>e</a:t>
              </a:r>
            </a:p>
          </p:txBody>
        </p:sp>
        <p:sp>
          <p:nvSpPr>
            <p:cNvPr id="64542" name="Line 47"/>
            <p:cNvSpPr>
              <a:spLocks noChangeShapeType="1"/>
            </p:cNvSpPr>
            <p:nvPr/>
          </p:nvSpPr>
          <p:spPr bwMode="auto">
            <a:xfrm>
              <a:off x="4560" y="19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81370" name="Object 58"/>
          <p:cNvGraphicFramePr>
            <a:graphicFrameLocks noChangeAspect="1"/>
          </p:cNvGraphicFramePr>
          <p:nvPr/>
        </p:nvGraphicFramePr>
        <p:xfrm>
          <a:off x="2657475" y="1217613"/>
          <a:ext cx="12207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217613"/>
                        <a:ext cx="12207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1" name="Text Box 59"/>
          <p:cNvSpPr txBox="1">
            <a:spLocks noChangeArrowheads="1"/>
          </p:cNvSpPr>
          <p:nvPr/>
        </p:nvSpPr>
        <p:spPr bwMode="auto">
          <a:xfrm>
            <a:off x="0" y="2057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tegral of power is work done on the inductor</a:t>
            </a:r>
          </a:p>
        </p:txBody>
      </p:sp>
      <p:graphicFrame>
        <p:nvGraphicFramePr>
          <p:cNvPr id="781372" name="Object 60"/>
          <p:cNvGraphicFramePr>
            <a:graphicFrameLocks noChangeAspect="1"/>
          </p:cNvGraphicFramePr>
          <p:nvPr/>
        </p:nvGraphicFramePr>
        <p:xfrm>
          <a:off x="422275" y="2640013"/>
          <a:ext cx="15954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279400" progId="Equation.DSMT4">
                  <p:embed/>
                </p:oleObj>
              </mc:Choice>
              <mc:Fallback>
                <p:oleObj name="Equation" r:id="rId6" imgW="647700" imgH="279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640013"/>
                        <a:ext cx="15954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3" name="Object 61"/>
          <p:cNvGraphicFramePr>
            <a:graphicFrameLocks noChangeAspect="1"/>
          </p:cNvGraphicFramePr>
          <p:nvPr/>
        </p:nvGraphicFramePr>
        <p:xfrm>
          <a:off x="1981200" y="2514600"/>
          <a:ext cx="18145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393529" progId="Equation.DSMT4">
                  <p:embed/>
                </p:oleObj>
              </mc:Choice>
              <mc:Fallback>
                <p:oleObj name="Equation" r:id="rId8" imgW="736280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18145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4" name="Object 62"/>
          <p:cNvGraphicFramePr>
            <a:graphicFrameLocks noChangeAspect="1"/>
          </p:cNvGraphicFramePr>
          <p:nvPr/>
        </p:nvGraphicFramePr>
        <p:xfrm>
          <a:off x="3810000" y="2640013"/>
          <a:ext cx="1346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79279" progId="Equation.DSMT4">
                  <p:embed/>
                </p:oleObj>
              </mc:Choice>
              <mc:Fallback>
                <p:oleObj name="Equation" r:id="rId10" imgW="545863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40013"/>
                        <a:ext cx="1346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5" name="Object 63"/>
          <p:cNvGraphicFramePr>
            <a:graphicFrameLocks noChangeAspect="1"/>
          </p:cNvGraphicFramePr>
          <p:nvPr/>
        </p:nvGraphicFramePr>
        <p:xfrm>
          <a:off x="5211763" y="2708275"/>
          <a:ext cx="1722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708275"/>
                        <a:ext cx="1722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6" name="Text Box 64"/>
          <p:cNvSpPr txBox="1">
            <a:spLocks noChangeArrowheads="1"/>
          </p:cNvSpPr>
          <p:nvPr/>
        </p:nvSpPr>
        <p:spPr bwMode="auto">
          <a:xfrm>
            <a:off x="0" y="32004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makes sense to say there is no energy in inductor with no current</a:t>
            </a:r>
          </a:p>
        </p:txBody>
      </p:sp>
      <p:graphicFrame>
        <p:nvGraphicFramePr>
          <p:cNvPr id="781377" name="Object 65"/>
          <p:cNvGraphicFramePr>
            <a:graphicFrameLocks noChangeAspect="1"/>
          </p:cNvGraphicFramePr>
          <p:nvPr/>
        </p:nvGraphicFramePr>
        <p:xfrm>
          <a:off x="1600200" y="3733800"/>
          <a:ext cx="1531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30" imgH="241195" progId="Equation.DSMT4">
                  <p:embed/>
                </p:oleObj>
              </mc:Choice>
              <mc:Fallback>
                <p:oleObj name="Equation" r:id="rId14" imgW="622030" imgH="241195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1531938" cy="5318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8" name="Text Box 66"/>
          <p:cNvSpPr txBox="1">
            <a:spLocks noChangeArrowheads="1"/>
          </p:cNvSpPr>
          <p:nvPr/>
        </p:nvSpPr>
        <p:spPr bwMode="auto">
          <a:xfrm>
            <a:off x="0" y="42672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Energy density inside a solenoid?</a:t>
            </a:r>
          </a:p>
        </p:txBody>
      </p:sp>
      <p:graphicFrame>
        <p:nvGraphicFramePr>
          <p:cNvPr id="781379" name="Object 67"/>
          <p:cNvGraphicFramePr>
            <a:graphicFrameLocks noChangeAspect="1"/>
          </p:cNvGraphicFramePr>
          <p:nvPr/>
        </p:nvGraphicFramePr>
        <p:xfrm>
          <a:off x="685800" y="4724400"/>
          <a:ext cx="2219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418918" progId="Equation.DSMT4">
                  <p:embed/>
                </p:oleObj>
              </mc:Choice>
              <mc:Fallback>
                <p:oleObj name="Equation" r:id="rId16" imgW="901309" imgH="418918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22193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0" name="Object 68"/>
          <p:cNvGraphicFramePr>
            <a:graphicFrameLocks noChangeAspect="1"/>
          </p:cNvGraphicFramePr>
          <p:nvPr/>
        </p:nvGraphicFramePr>
        <p:xfrm>
          <a:off x="7315200" y="3708400"/>
          <a:ext cx="1589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419" imgH="393529" progId="Equation.DSMT4">
                  <p:embed/>
                </p:oleObj>
              </mc:Choice>
              <mc:Fallback>
                <p:oleObj name="Equation" r:id="rId18" imgW="647419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08400"/>
                        <a:ext cx="1589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2" name="Object 70"/>
          <p:cNvGraphicFramePr>
            <a:graphicFrameLocks noChangeAspect="1"/>
          </p:cNvGraphicFramePr>
          <p:nvPr/>
        </p:nvGraphicFramePr>
        <p:xfrm>
          <a:off x="4267200" y="37338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241195" progId="Equation.DSMT4">
                  <p:embed/>
                </p:oleObj>
              </mc:Choice>
              <mc:Fallback>
                <p:oleObj name="Equation" r:id="rId20" imgW="863225" imgH="241195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2125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3" name="Object 71"/>
          <p:cNvGraphicFramePr>
            <a:graphicFrameLocks noChangeAspect="1"/>
          </p:cNvGraphicFramePr>
          <p:nvPr/>
        </p:nvGraphicFramePr>
        <p:xfrm>
          <a:off x="3657600" y="4724400"/>
          <a:ext cx="1155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696" imgH="393529" progId="Equation.DSMT4">
                  <p:embed/>
                </p:oleObj>
              </mc:Choice>
              <mc:Fallback>
                <p:oleObj name="Equation" r:id="rId22" imgW="469696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155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5" name="Object 73"/>
          <p:cNvGraphicFramePr>
            <a:graphicFrameLocks noChangeAspect="1"/>
          </p:cNvGraphicFramePr>
          <p:nvPr/>
        </p:nvGraphicFramePr>
        <p:xfrm>
          <a:off x="4775200" y="4718050"/>
          <a:ext cx="1625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0400" imgH="419100" progId="Equation.DSMT4">
                  <p:embed/>
                </p:oleObj>
              </mc:Choice>
              <mc:Fallback>
                <p:oleObj name="Equation" r:id="rId24" imgW="660400" imgH="4191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718050"/>
                        <a:ext cx="1625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6" name="Object 74"/>
          <p:cNvGraphicFramePr>
            <a:graphicFrameLocks noChangeAspect="1"/>
          </p:cNvGraphicFramePr>
          <p:nvPr/>
        </p:nvGraphicFramePr>
        <p:xfrm>
          <a:off x="6400800" y="4710113"/>
          <a:ext cx="10318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100" imgH="457200" progId="Equation.DSMT4">
                  <p:embed/>
                </p:oleObj>
              </mc:Choice>
              <mc:Fallback>
                <p:oleObj name="Equation" r:id="rId26" imgW="4191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10113"/>
                        <a:ext cx="10318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7" name="Object 75"/>
          <p:cNvGraphicFramePr>
            <a:graphicFrameLocks noChangeAspect="1"/>
          </p:cNvGraphicFramePr>
          <p:nvPr/>
        </p:nvGraphicFramePr>
        <p:xfrm>
          <a:off x="7543800" y="5638800"/>
          <a:ext cx="13128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33169" imgH="457002" progId="Equation.DSMT4">
                  <p:embed/>
                </p:oleObj>
              </mc:Choice>
              <mc:Fallback>
                <p:oleObj name="Equation" r:id="rId28" imgW="533169" imgH="45700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638800"/>
                        <a:ext cx="1312863" cy="1004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88" name="Text Box 76"/>
          <p:cNvSpPr txBox="1">
            <a:spLocks noChangeArrowheads="1"/>
          </p:cNvSpPr>
          <p:nvPr/>
        </p:nvSpPr>
        <p:spPr bwMode="auto">
          <a:xfrm>
            <a:off x="0" y="56388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Just like with electric fields, we can associate the energy with the magnetic fields, not the current carrying wi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8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8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/>
      <p:bldP spid="781371" grpId="0" build="p"/>
      <p:bldP spid="781376" grpId="0" build="p"/>
      <p:bldP spid="781378" grpId="0" build="p"/>
      <p:bldP spid="78138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A2C471E-2C79-49D1-9954-CED310662B89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31.3</a:t>
            </a:r>
          </a:p>
        </p:txBody>
      </p:sp>
      <p:sp>
        <p:nvSpPr>
          <p:cNvPr id="4" name="Rectangle 3"/>
          <p:cNvSpPr/>
          <p:nvPr/>
        </p:nvSpPr>
        <p:spPr>
          <a:xfrm>
            <a:off x="475989" y="1122160"/>
            <a:ext cx="8229601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are performing an experiment that requires the highest-possible magnetic energy density in the interior of a very long current-carrying solenoid. Which of the following adjustments increases the energy density? (More than one choice may be correct.)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the number of turns per unit length on the solenoid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the cross-sectional area of the solenoid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only the length of the solenoid while keeping the number of turns per unit length fixed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the current in the solenoid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8410" y="156339"/>
            <a:ext cx="154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5791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,d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22B2D39-399C-9F88-7BB6-E877C11E8E2A}"/>
                  </a:ext>
                </a:extLst>
              </p14:cNvPr>
              <p14:cNvContentPartPr/>
              <p14:nvPr/>
            </p14:nvContentPartPr>
            <p14:xfrm>
              <a:off x="5405760" y="2603160"/>
              <a:ext cx="2538720" cy="1488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22B2D39-399C-9F88-7BB6-E877C11E8E2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96400" y="2593800"/>
                <a:ext cx="2557440" cy="150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979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</a:t>
            </a:r>
          </a:p>
        </p:txBody>
      </p:sp>
      <p:sp>
        <p:nvSpPr>
          <p:cNvPr id="782339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Circuits with resistors (</a:t>
            </a:r>
            <a:r>
              <a:rPr lang="en-US" sz="2400" i="1">
                <a:solidFill>
                  <a:srgbClr val="9900CC"/>
                </a:solidFill>
              </a:rPr>
              <a:t>R</a:t>
            </a:r>
            <a:r>
              <a:rPr lang="en-US" sz="2400">
                <a:solidFill>
                  <a:srgbClr val="9900CC"/>
                </a:solidFill>
              </a:rPr>
              <a:t>) and inductors (</a:t>
            </a:r>
            <a:r>
              <a:rPr lang="en-US" sz="2400" i="1">
                <a:solidFill>
                  <a:srgbClr val="9900CC"/>
                </a:solidFill>
              </a:rPr>
              <a:t>L</a:t>
            </a:r>
            <a:r>
              <a:rPr lang="en-US" sz="2400">
                <a:solidFill>
                  <a:srgbClr val="9900CC"/>
                </a:solidFill>
              </a:rPr>
              <a:t>)</a:t>
            </a:r>
          </a:p>
        </p:txBody>
      </p:sp>
      <p:grpSp>
        <p:nvGrpSpPr>
          <p:cNvPr id="782350" name="Group 14"/>
          <p:cNvGrpSpPr>
            <a:grpSpLocks/>
          </p:cNvGrpSpPr>
          <p:nvPr/>
        </p:nvGrpSpPr>
        <p:grpSpPr bwMode="auto">
          <a:xfrm>
            <a:off x="6400800" y="685800"/>
            <a:ext cx="1066800" cy="266700"/>
            <a:chOff x="624" y="1440"/>
            <a:chExt cx="672" cy="168"/>
          </a:xfrm>
        </p:grpSpPr>
        <p:sp>
          <p:nvSpPr>
            <p:cNvPr id="65613" name="Line 15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4" name="Oval 16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5" name="Line 17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6" name="Oval 18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7" name="Line 19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1" name="Group 2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5604" name="Arc 2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5" name="Arc 2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6" name="Arc 2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7" name="Arc 2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8" name="Arc 2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9" name="Arc 2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0" name="Arc 2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1" name="Line 2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2" name="Line 2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2" name="Line 30"/>
          <p:cNvSpPr>
            <a:spLocks noChangeShapeType="1"/>
          </p:cNvSpPr>
          <p:nvPr/>
        </p:nvSpPr>
        <p:spPr bwMode="auto">
          <a:xfrm>
            <a:off x="7086600" y="2438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31"/>
          <p:cNvSpPr>
            <a:spLocks noChangeShapeType="1"/>
          </p:cNvSpPr>
          <p:nvPr/>
        </p:nvSpPr>
        <p:spPr bwMode="auto">
          <a:xfrm flipV="1">
            <a:off x="6400800" y="2209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Text Box 32"/>
          <p:cNvSpPr txBox="1">
            <a:spLocks noChangeArrowheads="1"/>
          </p:cNvSpPr>
          <p:nvPr/>
        </p:nvSpPr>
        <p:spPr bwMode="auto">
          <a:xfrm>
            <a:off x="6858000" y="129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5545" name="Text Box 33"/>
          <p:cNvSpPr txBox="1">
            <a:spLocks noChangeArrowheads="1"/>
          </p:cNvSpPr>
          <p:nvPr/>
        </p:nvSpPr>
        <p:spPr bwMode="auto">
          <a:xfrm>
            <a:off x="6629400" y="26670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latin typeface="Symbol" panose="05050102010706020507" pitchFamily="18" charset="2"/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 = 12 V</a:t>
            </a:r>
          </a:p>
        </p:txBody>
      </p:sp>
      <p:grpSp>
        <p:nvGrpSpPr>
          <p:cNvPr id="65546" name="Group 73"/>
          <p:cNvGrpSpPr>
            <a:grpSpLocks/>
          </p:cNvGrpSpPr>
          <p:nvPr/>
        </p:nvGrpSpPr>
        <p:grpSpPr bwMode="auto">
          <a:xfrm>
            <a:off x="6629400" y="2133600"/>
            <a:ext cx="677863" cy="533400"/>
            <a:chOff x="672" y="2924"/>
            <a:chExt cx="427" cy="336"/>
          </a:xfrm>
        </p:grpSpPr>
        <p:grpSp>
          <p:nvGrpSpPr>
            <p:cNvPr id="65597" name="Group 74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5600" name="Line 75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1" name="Line 76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2" name="Line 77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3" name="Line 78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98" name="Text Box 79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5599" name="Text Box 80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5547" name="Line 100"/>
          <p:cNvSpPr>
            <a:spLocks noChangeShapeType="1"/>
          </p:cNvSpPr>
          <p:nvPr/>
        </p:nvSpPr>
        <p:spPr bwMode="auto">
          <a:xfrm>
            <a:off x="6400800" y="243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8" name="Group 101"/>
          <p:cNvGrpSpPr>
            <a:grpSpLocks/>
          </p:cNvGrpSpPr>
          <p:nvPr/>
        </p:nvGrpSpPr>
        <p:grpSpPr bwMode="auto">
          <a:xfrm rot="5400000">
            <a:off x="5715000" y="1447800"/>
            <a:ext cx="1371600" cy="304800"/>
            <a:chOff x="4272" y="3792"/>
            <a:chExt cx="864" cy="192"/>
          </a:xfrm>
        </p:grpSpPr>
        <p:sp>
          <p:nvSpPr>
            <p:cNvPr id="65588" name="Line 10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9" name="Line 10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0" name="Line 10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1" name="Line 10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2" name="Line 10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3" name="Line 10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4" name="Line 10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5" name="Line 10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6" name="Line 11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2448" name="Group 112"/>
          <p:cNvGrpSpPr>
            <a:grpSpLocks/>
          </p:cNvGrpSpPr>
          <p:nvPr/>
        </p:nvGrpSpPr>
        <p:grpSpPr bwMode="auto">
          <a:xfrm>
            <a:off x="6400800" y="850900"/>
            <a:ext cx="1066800" cy="101600"/>
            <a:chOff x="2016" y="1544"/>
            <a:chExt cx="672" cy="64"/>
          </a:xfrm>
        </p:grpSpPr>
        <p:sp>
          <p:nvSpPr>
            <p:cNvPr id="65583" name="Line 113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4" name="Oval 114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Line 115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6" name="Oval 116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Line 117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2454" name="Text Box 118"/>
          <p:cNvSpPr txBox="1">
            <a:spLocks noChangeArrowheads="1"/>
          </p:cNvSpPr>
          <p:nvPr/>
        </p:nvSpPr>
        <p:spPr bwMode="auto">
          <a:xfrm>
            <a:off x="76200" y="1219200"/>
            <a:ext cx="57150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In the steady state, with the switch closed, how much current flows through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?  How much current flows through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 the moment after we open the switch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0 A		B) 6 A		</a:t>
            </a:r>
            <a:r>
              <a:rPr lang="en-US" sz="2400">
                <a:sym typeface="Symbol" pitchFamily="18" charset="2"/>
              </a:rPr>
              <a:t>C) 3 A</a:t>
            </a:r>
          </a:p>
          <a:p>
            <a:r>
              <a:rPr lang="en-US" sz="2400">
                <a:sym typeface="Symbol" pitchFamily="18" charset="2"/>
              </a:rPr>
              <a:t>D) 2 A		E) None of the above</a:t>
            </a:r>
          </a:p>
        </p:txBody>
      </p:sp>
      <p:sp>
        <p:nvSpPr>
          <p:cNvPr id="65551" name="Text Box 119"/>
          <p:cNvSpPr txBox="1">
            <a:spLocks noChangeArrowheads="1"/>
          </p:cNvSpPr>
          <p:nvPr/>
        </p:nvSpPr>
        <p:spPr bwMode="auto">
          <a:xfrm rot="-5400000">
            <a:off x="5334000" y="1371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82457" name="Text Box 121"/>
          <p:cNvSpPr txBox="1">
            <a:spLocks noChangeArrowheads="1"/>
          </p:cNvSpPr>
          <p:nvPr/>
        </p:nvSpPr>
        <p:spPr bwMode="auto">
          <a:xfrm>
            <a:off x="76200" y="3733800"/>
            <a:ext cx="8915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n the steady state, the inductor is like a wir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Both ends of </a:t>
            </a:r>
            <a:r>
              <a:rPr lang="en-US" sz="2400" i="1" dirty="0">
                <a:solidFill>
                  <a:srgbClr val="009900"/>
                </a:solidFill>
              </a:rPr>
              <a:t>R</a:t>
            </a:r>
            <a:r>
              <a:rPr lang="en-US" sz="2400" baseline="-25000" dirty="0">
                <a:solidFill>
                  <a:srgbClr val="009900"/>
                </a:solidFill>
              </a:rPr>
              <a:t>2</a:t>
            </a:r>
            <a:r>
              <a:rPr lang="en-US" sz="2400" dirty="0">
                <a:solidFill>
                  <a:srgbClr val="009900"/>
                </a:solidFill>
              </a:rPr>
              <a:t> are at the same potential: no current through </a:t>
            </a:r>
            <a:r>
              <a:rPr lang="en-US" sz="2400" i="1" dirty="0">
                <a:solidFill>
                  <a:srgbClr val="009900"/>
                </a:solidFill>
              </a:rPr>
              <a:t>R</a:t>
            </a:r>
            <a:r>
              <a:rPr lang="en-US" sz="2400" baseline="-25000" dirty="0">
                <a:solidFill>
                  <a:srgbClr val="009900"/>
                </a:solidFill>
              </a:rPr>
              <a:t>2</a:t>
            </a:r>
            <a:endParaRPr lang="en-US" sz="2400" dirty="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remaining structure had current </a:t>
            </a:r>
            <a:r>
              <a:rPr lang="en-US" sz="2400" i="1" dirty="0">
                <a:solidFill>
                  <a:srgbClr val="009900"/>
                </a:solidFill>
              </a:rPr>
              <a:t>I</a:t>
            </a:r>
            <a:r>
              <a:rPr lang="en-US" sz="2400" dirty="0">
                <a:solidFill>
                  <a:srgbClr val="009900"/>
                </a:solidFill>
              </a:rPr>
              <a:t> = </a:t>
            </a:r>
            <a:r>
              <a:rPr lang="en-US" sz="3200" dirty="0">
                <a:solidFill>
                  <a:srgbClr val="009900"/>
                </a:solidFill>
                <a:latin typeface="Symbol" panose="05050102010706020507" pitchFamily="18" charset="2"/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/</a:t>
            </a:r>
            <a:r>
              <a:rPr lang="en-US" sz="2400" i="1" dirty="0">
                <a:solidFill>
                  <a:srgbClr val="009900"/>
                </a:solidFill>
              </a:rPr>
              <a:t>R</a:t>
            </a:r>
            <a:r>
              <a:rPr lang="en-US" sz="2400" baseline="-25000" dirty="0">
                <a:solidFill>
                  <a:srgbClr val="009900"/>
                </a:solidFill>
              </a:rPr>
              <a:t>1</a:t>
            </a:r>
            <a:r>
              <a:rPr lang="en-US" sz="2400" dirty="0">
                <a:solidFill>
                  <a:srgbClr val="009900"/>
                </a:solidFill>
              </a:rPr>
              <a:t> = 6 A running through it</a:t>
            </a:r>
          </a:p>
        </p:txBody>
      </p:sp>
      <p:grpSp>
        <p:nvGrpSpPr>
          <p:cNvPr id="782466" name="Group 130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5581" name="Line 123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2" name="Text Box 126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  <p:grpSp>
        <p:nvGrpSpPr>
          <p:cNvPr id="782467" name="Group 131"/>
          <p:cNvGrpSpPr>
            <a:grpSpLocks/>
          </p:cNvGrpSpPr>
          <p:nvPr/>
        </p:nvGrpSpPr>
        <p:grpSpPr bwMode="auto">
          <a:xfrm>
            <a:off x="6477000" y="990600"/>
            <a:ext cx="457200" cy="1295400"/>
            <a:chOff x="4080" y="624"/>
            <a:chExt cx="288" cy="816"/>
          </a:xfrm>
        </p:grpSpPr>
        <p:sp>
          <p:nvSpPr>
            <p:cNvPr id="65579" name="Line 125"/>
            <p:cNvSpPr>
              <a:spLocks noChangeShapeType="1"/>
            </p:cNvSpPr>
            <p:nvPr/>
          </p:nvSpPr>
          <p:spPr bwMode="auto">
            <a:xfrm flipV="1">
              <a:off x="4080" y="624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0" name="Text Box 127"/>
            <p:cNvSpPr txBox="1">
              <a:spLocks noChangeArrowheads="1"/>
            </p:cNvSpPr>
            <p:nvPr/>
          </p:nvSpPr>
          <p:spPr bwMode="auto">
            <a:xfrm rot="-5400000">
              <a:off x="3984" y="86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  <p:sp>
        <p:nvSpPr>
          <p:cNvPr id="782465" name="Text Box 129"/>
          <p:cNvSpPr txBox="1">
            <a:spLocks noChangeArrowheads="1"/>
          </p:cNvSpPr>
          <p:nvPr/>
        </p:nvSpPr>
        <p:spPr bwMode="auto">
          <a:xfrm>
            <a:off x="6629400" y="6172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i="1">
                <a:solidFill>
                  <a:schemeClr val="tx1"/>
                </a:solidFill>
              </a:rPr>
              <a:t>I</a:t>
            </a:r>
            <a:r>
              <a:rPr lang="en-US" sz="2400">
                <a:solidFill>
                  <a:schemeClr val="tx1"/>
                </a:solidFill>
              </a:rPr>
              <a:t> = 6 A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pSp>
        <p:nvGrpSpPr>
          <p:cNvPr id="782469" name="Group 133"/>
          <p:cNvGrpSpPr>
            <a:grpSpLocks/>
          </p:cNvGrpSpPr>
          <p:nvPr/>
        </p:nvGrpSpPr>
        <p:grpSpPr bwMode="auto">
          <a:xfrm>
            <a:off x="7391400" y="914400"/>
            <a:ext cx="1600200" cy="1524000"/>
            <a:chOff x="4656" y="576"/>
            <a:chExt cx="1008" cy="960"/>
          </a:xfrm>
        </p:grpSpPr>
        <p:grpSp>
          <p:nvGrpSpPr>
            <p:cNvPr id="65564" name="Group 122"/>
            <p:cNvGrpSpPr>
              <a:grpSpLocks/>
            </p:cNvGrpSpPr>
            <p:nvPr/>
          </p:nvGrpSpPr>
          <p:grpSpPr bwMode="auto">
            <a:xfrm>
              <a:off x="4704" y="576"/>
              <a:ext cx="960" cy="960"/>
              <a:chOff x="4704" y="576"/>
              <a:chExt cx="960" cy="960"/>
            </a:xfrm>
          </p:grpSpPr>
          <p:sp>
            <p:nvSpPr>
              <p:cNvPr id="65566" name="Line 34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5567" name="Group 52"/>
              <p:cNvGrpSpPr>
                <a:grpSpLocks/>
              </p:cNvGrpSpPr>
              <p:nvPr/>
            </p:nvGrpSpPr>
            <p:grpSpPr bwMode="auto">
              <a:xfrm rot="5400000">
                <a:off x="4848" y="1008"/>
                <a:ext cx="864" cy="192"/>
                <a:chOff x="4272" y="3792"/>
                <a:chExt cx="864" cy="192"/>
              </a:xfrm>
            </p:grpSpPr>
            <p:sp>
              <p:nvSpPr>
                <p:cNvPr id="65570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416" y="3792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54"/>
                <p:cNvSpPr>
                  <a:spLocks noChangeShapeType="1"/>
                </p:cNvSpPr>
                <p:nvPr/>
              </p:nvSpPr>
              <p:spPr bwMode="auto">
                <a:xfrm>
                  <a:off x="4464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2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560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3" name="Line 56"/>
                <p:cNvSpPr>
                  <a:spLocks noChangeShapeType="1"/>
                </p:cNvSpPr>
                <p:nvPr/>
              </p:nvSpPr>
              <p:spPr bwMode="auto">
                <a:xfrm>
                  <a:off x="4656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4752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5" name="Line 58"/>
                <p:cNvSpPr>
                  <a:spLocks noChangeShapeType="1"/>
                </p:cNvSpPr>
                <p:nvPr/>
              </p:nvSpPr>
              <p:spPr bwMode="auto">
                <a:xfrm>
                  <a:off x="4848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6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944" y="3888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7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7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99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68" name="Line 111"/>
              <p:cNvSpPr>
                <a:spLocks noChangeShapeType="1"/>
              </p:cNvSpPr>
              <p:nvPr/>
            </p:nvSpPr>
            <p:spPr bwMode="auto">
              <a:xfrm flipV="1">
                <a:off x="5280" y="5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9" name="Text Box 120"/>
              <p:cNvSpPr txBox="1">
                <a:spLocks noChangeArrowheads="1"/>
              </p:cNvSpPr>
              <p:nvPr/>
            </p:nvSpPr>
            <p:spPr bwMode="auto">
              <a:xfrm rot="5400000">
                <a:off x="5088" y="912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sz="2400" baseline="-25000">
                    <a:solidFill>
                      <a:schemeClr val="tx1"/>
                    </a:solidFill>
                  </a:rPr>
                  <a:t>2</a:t>
                </a:r>
                <a:r>
                  <a:rPr lang="en-US" sz="2400">
                    <a:solidFill>
                      <a:schemeClr val="tx1"/>
                    </a:solidFill>
                  </a:rPr>
                  <a:t> = 4 </a:t>
                </a:r>
                <a:r>
                  <a:rPr lang="en-US" sz="2400">
                    <a:solidFill>
                      <a:schemeClr val="tx1"/>
                    </a:solidFill>
                    <a:sym typeface="Symbol" pitchFamily="18" charset="2"/>
                  </a:rPr>
                  <a:t>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65565" name="Line 132"/>
            <p:cNvSpPr>
              <a:spLocks noChangeShapeType="1"/>
            </p:cNvSpPr>
            <p:nvPr/>
          </p:nvSpPr>
          <p:spPr bwMode="auto">
            <a:xfrm>
              <a:off x="4656" y="153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2470" name="AutoShape 134"/>
          <p:cNvSpPr>
            <a:spLocks noChangeArrowheads="1"/>
          </p:cNvSpPr>
          <p:nvPr/>
        </p:nvSpPr>
        <p:spPr bwMode="auto">
          <a:xfrm>
            <a:off x="76200" y="2743200"/>
            <a:ext cx="10668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2471" name="Text Box 135"/>
          <p:cNvSpPr txBox="1">
            <a:spLocks noChangeArrowheads="1"/>
          </p:cNvSpPr>
          <p:nvPr/>
        </p:nvSpPr>
        <p:spPr bwMode="auto">
          <a:xfrm>
            <a:off x="228600" y="5257800"/>
            <a:ext cx="7772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Now open the switch – what happens?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ductors resist changes in current, so the current instantaneously is unchanged in inducto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t must pass through </a:t>
            </a:r>
            <a:r>
              <a:rPr lang="en-US" sz="2400" i="1" dirty="0">
                <a:solidFill>
                  <a:srgbClr val="FF0000"/>
                </a:solidFill>
              </a:rPr>
              <a:t>R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82472" name="AutoShape 136"/>
          <p:cNvSpPr>
            <a:spLocks noChangeArrowheads="1"/>
          </p:cNvSpPr>
          <p:nvPr/>
        </p:nvSpPr>
        <p:spPr bwMode="auto">
          <a:xfrm>
            <a:off x="1905000" y="2743200"/>
            <a:ext cx="10668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2473" name="Text Box 137"/>
          <p:cNvSpPr txBox="1">
            <a:spLocks noChangeArrowheads="1"/>
          </p:cNvSpPr>
          <p:nvPr/>
        </p:nvSpPr>
        <p:spPr bwMode="auto">
          <a:xfrm>
            <a:off x="3200400" y="495300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= </a:t>
            </a:r>
            <a:r>
              <a:rPr lang="en-US" sz="2800" dirty="0">
                <a:solidFill>
                  <a:schemeClr val="tx1"/>
                </a:solidFill>
                <a:latin typeface="Symbol" panose="05050102010706020507" pitchFamily="18" charset="2"/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 /</a:t>
            </a:r>
            <a:r>
              <a:rPr lang="en-US" sz="2400" i="1" dirty="0">
                <a:solidFill>
                  <a:schemeClr val="tx1"/>
                </a:solidFill>
              </a:rPr>
              <a:t>R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 = 6 A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grpSp>
        <p:nvGrpSpPr>
          <p:cNvPr id="782477" name="Group 141"/>
          <p:cNvGrpSpPr>
            <a:grpSpLocks/>
          </p:cNvGrpSpPr>
          <p:nvPr/>
        </p:nvGrpSpPr>
        <p:grpSpPr bwMode="auto">
          <a:xfrm>
            <a:off x="7924800" y="1066800"/>
            <a:ext cx="457200" cy="1295400"/>
            <a:chOff x="5232" y="1584"/>
            <a:chExt cx="288" cy="816"/>
          </a:xfrm>
        </p:grpSpPr>
        <p:sp>
          <p:nvSpPr>
            <p:cNvPr id="65562" name="Line 139"/>
            <p:cNvSpPr>
              <a:spLocks noChangeShapeType="1"/>
            </p:cNvSpPr>
            <p:nvPr/>
          </p:nvSpPr>
          <p:spPr bwMode="auto">
            <a:xfrm flipV="1">
              <a:off x="5472" y="1584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Text Box 140"/>
            <p:cNvSpPr txBox="1">
              <a:spLocks noChangeArrowheads="1"/>
            </p:cNvSpPr>
            <p:nvPr/>
          </p:nvSpPr>
          <p:spPr bwMode="auto">
            <a:xfrm rot="-5400000">
              <a:off x="5136" y="182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782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8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8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8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782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8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4" dur="500"/>
                                        <p:tgtEl>
                                          <p:spTgt spid="782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8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9" dur="500"/>
                                        <p:tgtEl>
                                          <p:spTgt spid="782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8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8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  <p:bldP spid="782454" grpId="0" animBg="1"/>
      <p:bldP spid="782457" grpId="0" build="p"/>
      <p:bldP spid="782465" grpId="0"/>
      <p:bldP spid="782470" grpId="0" animBg="1"/>
      <p:bldP spid="782470" grpId="1" animBg="1"/>
      <p:bldP spid="782471" grpId="0" build="p"/>
      <p:bldP spid="782472" grpId="0" animBg="1"/>
      <p:bldP spid="782473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0709</TotalTime>
  <Words>1251</Words>
  <Application>Microsoft Office PowerPoint</Application>
  <PresentationFormat>On-screen Show (4:3)</PresentationFormat>
  <Paragraphs>232</Paragraphs>
  <Slides>2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 Black</vt:lpstr>
      <vt:lpstr>Cambria Math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706</cp:revision>
  <cp:lastPrinted>1998-03-31T16:12:30Z</cp:lastPrinted>
  <dcterms:created xsi:type="dcterms:W3CDTF">1997-09-10T20:18:06Z</dcterms:created>
  <dcterms:modified xsi:type="dcterms:W3CDTF">2023-04-18T16:57:48Z</dcterms:modified>
</cp:coreProperties>
</file>